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ink/ink1.xml" ContentType="application/inkml+xml"/>
  <Override PartName="/ppt/tags/tag12.xml" ContentType="application/vnd.openxmlformats-officedocument.presentationml.tags+xml"/>
  <Override PartName="/ppt/notesSlides/notesSlide11.xml" ContentType="application/vnd.openxmlformats-officedocument.presentationml.notesSlide+xml"/>
  <Override PartName="/ppt/ink/ink2.xml" ContentType="application/inkml+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ink/ink3.xml" ContentType="application/inkml+xml"/>
  <Override PartName="/ppt/tags/tag15.xml" ContentType="application/vnd.openxmlformats-officedocument.presentationml.tags+xml"/>
  <Override PartName="/ppt/notesSlides/notesSlide14.xml" ContentType="application/vnd.openxmlformats-officedocument.presentationml.notesSlide+xml"/>
  <Override PartName="/ppt/ink/ink4.xml" ContentType="application/inkml+xml"/>
  <Override PartName="/ppt/tags/tag16.xml" ContentType="application/vnd.openxmlformats-officedocument.presentationml.tags+xml"/>
  <Override PartName="/ppt/notesSlides/notesSlide15.xml" ContentType="application/vnd.openxmlformats-officedocument.presentationml.notesSlide+xml"/>
  <Override PartName="/ppt/ink/ink5.xml" ContentType="application/inkml+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ink/ink6.xml" ContentType="application/inkml+xml"/>
  <Override PartName="/ppt/tags/tag25.xml" ContentType="application/vnd.openxmlformats-officedocument.presentationml.tags+xml"/>
  <Override PartName="/ppt/notesSlides/notesSlide24.xml" ContentType="application/vnd.openxmlformats-officedocument.presentationml.notesSlide+xml"/>
  <Override PartName="/ppt/ink/ink7.xml" ContentType="application/inkml+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ink/ink8.xml" ContentType="application/inkml+xml"/>
  <Override PartName="/ppt/tags/tag28.xml" ContentType="application/vnd.openxmlformats-officedocument.presentationml.tags+xml"/>
  <Override PartName="/ppt/notesSlides/notesSlide27.xml" ContentType="application/vnd.openxmlformats-officedocument.presentationml.notesSlide+xml"/>
  <Override PartName="/ppt/ink/ink9.xml" ContentType="application/inkml+xml"/>
  <Override PartName="/ppt/tags/tag29.xml" ContentType="application/vnd.openxmlformats-officedocument.presentationml.tags+xml"/>
  <Override PartName="/ppt/notesSlides/notesSlide28.xml" ContentType="application/vnd.openxmlformats-officedocument.presentationml.notesSlide+xml"/>
  <Override PartName="/ppt/ink/ink10.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388" r:id="rId3"/>
    <p:sldId id="387" r:id="rId4"/>
    <p:sldId id="389" r:id="rId5"/>
    <p:sldId id="390" r:id="rId6"/>
    <p:sldId id="342" r:id="rId7"/>
    <p:sldId id="381" r:id="rId8"/>
    <p:sldId id="377" r:id="rId9"/>
    <p:sldId id="391" r:id="rId10"/>
    <p:sldId id="260" r:id="rId11"/>
    <p:sldId id="265" r:id="rId12"/>
    <p:sldId id="262" r:id="rId13"/>
    <p:sldId id="264" r:id="rId14"/>
    <p:sldId id="261" r:id="rId15"/>
    <p:sldId id="269" r:id="rId16"/>
    <p:sldId id="266" r:id="rId17"/>
    <p:sldId id="270" r:id="rId18"/>
    <p:sldId id="382" r:id="rId19"/>
    <p:sldId id="383" r:id="rId20"/>
    <p:sldId id="267" r:id="rId21"/>
    <p:sldId id="345" r:id="rId22"/>
    <p:sldId id="384" r:id="rId23"/>
    <p:sldId id="274" r:id="rId24"/>
    <p:sldId id="257" r:id="rId25"/>
    <p:sldId id="258" r:id="rId26"/>
    <p:sldId id="275" r:id="rId27"/>
    <p:sldId id="385" r:id="rId28"/>
    <p:sldId id="263" r:id="rId29"/>
    <p:sldId id="386" r:id="rId30"/>
  </p:sldIdLst>
  <p:sldSz cx="12192000" cy="6858000"/>
  <p:notesSz cx="6858000" cy="91440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4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5BBD88FB-8F82-40DB-9D0B-E8AF33EFBDD1}"/>
    <pc:docChg chg="custSel modSld sldOrd">
      <pc:chgData name="Danny Young" userId="cb0f4ce2-eb4f-479e-8e8f-3beb257e632f" providerId="ADAL" clId="{5BBD88FB-8F82-40DB-9D0B-E8AF33EFBDD1}" dt="2025-10-17T21:16:00.592" v="26"/>
      <pc:docMkLst>
        <pc:docMk/>
      </pc:docMkLst>
      <pc:sldChg chg="addSp">
        <pc:chgData name="Danny Young" userId="cb0f4ce2-eb4f-479e-8e8f-3beb257e632f" providerId="ADAL" clId="{5BBD88FB-8F82-40DB-9D0B-E8AF33EFBDD1}" dt="2025-10-17T21:16:00.592" v="26"/>
        <pc:sldMkLst>
          <pc:docMk/>
          <pc:sldMk cId="0" sldId="257"/>
        </pc:sldMkLst>
        <pc:inkChg chg="add">
          <ac:chgData name="Danny Young" userId="cb0f4ce2-eb4f-479e-8e8f-3beb257e632f" providerId="ADAL" clId="{5BBD88FB-8F82-40DB-9D0B-E8AF33EFBDD1}" dt="2025-10-17T21:16:00.592" v="26"/>
          <ac:inkMkLst>
            <pc:docMk/>
            <pc:sldMk cId="0" sldId="257"/>
            <ac:inkMk id="2" creationId="{025D185C-B394-DD66-2EC6-C48D4DD67B08}"/>
          </ac:inkMkLst>
        </pc:inkChg>
      </pc:sldChg>
      <pc:sldChg chg="addSp">
        <pc:chgData name="Danny Young" userId="cb0f4ce2-eb4f-479e-8e8f-3beb257e632f" providerId="ADAL" clId="{5BBD88FB-8F82-40DB-9D0B-E8AF33EFBDD1}" dt="2025-10-17T21:16:00.592" v="26"/>
        <pc:sldMkLst>
          <pc:docMk/>
          <pc:sldMk cId="0" sldId="258"/>
        </pc:sldMkLst>
        <pc:inkChg chg="add">
          <ac:chgData name="Danny Young" userId="cb0f4ce2-eb4f-479e-8e8f-3beb257e632f" providerId="ADAL" clId="{5BBD88FB-8F82-40DB-9D0B-E8AF33EFBDD1}" dt="2025-10-17T21:16:00.592" v="26"/>
          <ac:inkMkLst>
            <pc:docMk/>
            <pc:sldMk cId="0" sldId="258"/>
            <ac:inkMk id="2" creationId="{7F139158-02DF-667E-DA7C-2E8927CF9E8A}"/>
          </ac:inkMkLst>
        </pc:inkChg>
      </pc:sldChg>
      <pc:sldChg chg="modSp mod">
        <pc:chgData name="Danny Young" userId="cb0f4ce2-eb4f-479e-8e8f-3beb257e632f" providerId="ADAL" clId="{5BBD88FB-8F82-40DB-9D0B-E8AF33EFBDD1}" dt="2025-10-15T04:06:55.984" v="19" actId="20577"/>
        <pc:sldMkLst>
          <pc:docMk/>
          <pc:sldMk cId="0" sldId="260"/>
        </pc:sldMkLst>
        <pc:spChg chg="mod">
          <ac:chgData name="Danny Young" userId="cb0f4ce2-eb4f-479e-8e8f-3beb257e632f" providerId="ADAL" clId="{5BBD88FB-8F82-40DB-9D0B-E8AF33EFBDD1}" dt="2025-10-15T04:06:55.984" v="19" actId="20577"/>
          <ac:spMkLst>
            <pc:docMk/>
            <pc:sldMk cId="0" sldId="260"/>
            <ac:spMk id="2" creationId="{12FB2CCB-25EC-74AC-FADC-07D66F70ECE8}"/>
          </ac:spMkLst>
        </pc:spChg>
      </pc:sldChg>
      <pc:sldChg chg="addSp">
        <pc:chgData name="Danny Young" userId="cb0f4ce2-eb4f-479e-8e8f-3beb257e632f" providerId="ADAL" clId="{5BBD88FB-8F82-40DB-9D0B-E8AF33EFBDD1}" dt="2025-10-17T21:16:00.592" v="26"/>
        <pc:sldMkLst>
          <pc:docMk/>
          <pc:sldMk cId="0" sldId="261"/>
        </pc:sldMkLst>
        <pc:inkChg chg="add">
          <ac:chgData name="Danny Young" userId="cb0f4ce2-eb4f-479e-8e8f-3beb257e632f" providerId="ADAL" clId="{5BBD88FB-8F82-40DB-9D0B-E8AF33EFBDD1}" dt="2025-10-17T21:16:00.592" v="26"/>
          <ac:inkMkLst>
            <pc:docMk/>
            <pc:sldMk cId="0" sldId="261"/>
            <ac:inkMk id="3" creationId="{10FBF072-8615-B070-3BA6-2A5744124879}"/>
          </ac:inkMkLst>
        </pc:inkChg>
      </pc:sldChg>
      <pc:sldChg chg="addSp ord">
        <pc:chgData name="Danny Young" userId="cb0f4ce2-eb4f-479e-8e8f-3beb257e632f" providerId="ADAL" clId="{5BBD88FB-8F82-40DB-9D0B-E8AF33EFBDD1}" dt="2025-10-17T21:16:00.592" v="26"/>
        <pc:sldMkLst>
          <pc:docMk/>
          <pc:sldMk cId="0" sldId="262"/>
        </pc:sldMkLst>
        <pc:inkChg chg="add">
          <ac:chgData name="Danny Young" userId="cb0f4ce2-eb4f-479e-8e8f-3beb257e632f" providerId="ADAL" clId="{5BBD88FB-8F82-40DB-9D0B-E8AF33EFBDD1}" dt="2025-10-17T21:16:00.592" v="26"/>
          <ac:inkMkLst>
            <pc:docMk/>
            <pc:sldMk cId="0" sldId="262"/>
            <ac:inkMk id="3" creationId="{D7039192-8E80-FF03-DA89-5B546829C9B8}"/>
          </ac:inkMkLst>
        </pc:inkChg>
      </pc:sldChg>
      <pc:sldChg chg="addSp">
        <pc:chgData name="Danny Young" userId="cb0f4ce2-eb4f-479e-8e8f-3beb257e632f" providerId="ADAL" clId="{5BBD88FB-8F82-40DB-9D0B-E8AF33EFBDD1}" dt="2025-10-17T21:16:00.592" v="26"/>
        <pc:sldMkLst>
          <pc:docMk/>
          <pc:sldMk cId="0" sldId="263"/>
        </pc:sldMkLst>
        <pc:inkChg chg="add">
          <ac:chgData name="Danny Young" userId="cb0f4ce2-eb4f-479e-8e8f-3beb257e632f" providerId="ADAL" clId="{5BBD88FB-8F82-40DB-9D0B-E8AF33EFBDD1}" dt="2025-10-17T21:16:00.592" v="26"/>
          <ac:inkMkLst>
            <pc:docMk/>
            <pc:sldMk cId="0" sldId="263"/>
            <ac:inkMk id="2" creationId="{79F94CD7-3F75-3D9E-D7BA-CA53E0BFE55E}"/>
          </ac:inkMkLst>
        </pc:inkChg>
      </pc:sldChg>
      <pc:sldChg chg="ord">
        <pc:chgData name="Danny Young" userId="cb0f4ce2-eb4f-479e-8e8f-3beb257e632f" providerId="ADAL" clId="{5BBD88FB-8F82-40DB-9D0B-E8AF33EFBDD1}" dt="2025-10-15T04:07:09.822" v="21"/>
        <pc:sldMkLst>
          <pc:docMk/>
          <pc:sldMk cId="0" sldId="264"/>
        </pc:sldMkLst>
      </pc:sldChg>
      <pc:sldChg chg="addSp">
        <pc:chgData name="Danny Young" userId="cb0f4ce2-eb4f-479e-8e8f-3beb257e632f" providerId="ADAL" clId="{5BBD88FB-8F82-40DB-9D0B-E8AF33EFBDD1}" dt="2025-10-17T21:16:00.592" v="26"/>
        <pc:sldMkLst>
          <pc:docMk/>
          <pc:sldMk cId="0" sldId="265"/>
        </pc:sldMkLst>
        <pc:inkChg chg="add">
          <ac:chgData name="Danny Young" userId="cb0f4ce2-eb4f-479e-8e8f-3beb257e632f" providerId="ADAL" clId="{5BBD88FB-8F82-40DB-9D0B-E8AF33EFBDD1}" dt="2025-10-17T21:16:00.592" v="26"/>
          <ac:inkMkLst>
            <pc:docMk/>
            <pc:sldMk cId="0" sldId="265"/>
            <ac:inkMk id="5" creationId="{B166C10E-0FC9-B187-5463-183EDAEA0203}"/>
          </ac:inkMkLst>
        </pc:inkChg>
      </pc:sldChg>
      <pc:sldChg chg="addSp">
        <pc:chgData name="Danny Young" userId="cb0f4ce2-eb4f-479e-8e8f-3beb257e632f" providerId="ADAL" clId="{5BBD88FB-8F82-40DB-9D0B-E8AF33EFBDD1}" dt="2025-10-17T21:16:00.592" v="26"/>
        <pc:sldMkLst>
          <pc:docMk/>
          <pc:sldMk cId="0" sldId="266"/>
        </pc:sldMkLst>
        <pc:inkChg chg="add">
          <ac:chgData name="Danny Young" userId="cb0f4ce2-eb4f-479e-8e8f-3beb257e632f" providerId="ADAL" clId="{5BBD88FB-8F82-40DB-9D0B-E8AF33EFBDD1}" dt="2025-10-17T21:16:00.592" v="26"/>
          <ac:inkMkLst>
            <pc:docMk/>
            <pc:sldMk cId="0" sldId="266"/>
            <ac:inkMk id="2" creationId="{BCE48551-98FF-1AA4-1225-80D9111C5C72}"/>
          </ac:inkMkLst>
        </pc:inkChg>
      </pc:sldChg>
      <pc:sldChg chg="addSp">
        <pc:chgData name="Danny Young" userId="cb0f4ce2-eb4f-479e-8e8f-3beb257e632f" providerId="ADAL" clId="{5BBD88FB-8F82-40DB-9D0B-E8AF33EFBDD1}" dt="2025-10-17T21:16:00.592" v="26"/>
        <pc:sldMkLst>
          <pc:docMk/>
          <pc:sldMk cId="0" sldId="269"/>
        </pc:sldMkLst>
        <pc:inkChg chg="add">
          <ac:chgData name="Danny Young" userId="cb0f4ce2-eb4f-479e-8e8f-3beb257e632f" providerId="ADAL" clId="{5BBD88FB-8F82-40DB-9D0B-E8AF33EFBDD1}" dt="2025-10-17T21:16:00.592" v="26"/>
          <ac:inkMkLst>
            <pc:docMk/>
            <pc:sldMk cId="0" sldId="269"/>
            <ac:inkMk id="4" creationId="{3C5D55FF-8EBC-833F-B6AD-749ADA3FA3AF}"/>
          </ac:inkMkLst>
        </pc:inkChg>
      </pc:sldChg>
      <pc:sldChg chg="addSp">
        <pc:chgData name="Danny Young" userId="cb0f4ce2-eb4f-479e-8e8f-3beb257e632f" providerId="ADAL" clId="{5BBD88FB-8F82-40DB-9D0B-E8AF33EFBDD1}" dt="2025-10-17T21:16:00.592" v="26"/>
        <pc:sldMkLst>
          <pc:docMk/>
          <pc:sldMk cId="0" sldId="385"/>
        </pc:sldMkLst>
        <pc:inkChg chg="add">
          <ac:chgData name="Danny Young" userId="cb0f4ce2-eb4f-479e-8e8f-3beb257e632f" providerId="ADAL" clId="{5BBD88FB-8F82-40DB-9D0B-E8AF33EFBDD1}" dt="2025-10-17T21:16:00.592" v="26"/>
          <ac:inkMkLst>
            <pc:docMk/>
            <pc:sldMk cId="0" sldId="385"/>
            <ac:inkMk id="2" creationId="{51527975-E9DB-C51F-6D1E-551B5D920F22}"/>
          </ac:inkMkLst>
        </pc:inkChg>
      </pc:sldChg>
      <pc:sldChg chg="addSp">
        <pc:chgData name="Danny Young" userId="cb0f4ce2-eb4f-479e-8e8f-3beb257e632f" providerId="ADAL" clId="{5BBD88FB-8F82-40DB-9D0B-E8AF33EFBDD1}" dt="2025-10-17T21:16:00.592" v="26"/>
        <pc:sldMkLst>
          <pc:docMk/>
          <pc:sldMk cId="0" sldId="386"/>
        </pc:sldMkLst>
        <pc:inkChg chg="add">
          <ac:chgData name="Danny Young" userId="cb0f4ce2-eb4f-479e-8e8f-3beb257e632f" providerId="ADAL" clId="{5BBD88FB-8F82-40DB-9D0B-E8AF33EFBDD1}" dt="2025-10-17T21:16:00.592" v="26"/>
          <ac:inkMkLst>
            <pc:docMk/>
            <pc:sldMk cId="0" sldId="386"/>
            <ac:inkMk id="2" creationId="{FCBDF85C-9B6C-DDBB-1E98-EF133D0D1D53}"/>
          </ac:inkMkLst>
        </pc:inkChg>
      </pc:sldChg>
      <pc:sldChg chg="addSp delSp mod">
        <pc:chgData name="Danny Young" userId="cb0f4ce2-eb4f-479e-8e8f-3beb257e632f" providerId="ADAL" clId="{5BBD88FB-8F82-40DB-9D0B-E8AF33EFBDD1}" dt="2025-10-17T21:16:00.592" v="26"/>
        <pc:sldMkLst>
          <pc:docMk/>
          <pc:sldMk cId="0" sldId="387"/>
        </pc:sldMkLst>
        <pc:inkChg chg="add del">
          <ac:chgData name="Danny Young" userId="cb0f4ce2-eb4f-479e-8e8f-3beb257e632f" providerId="ADAL" clId="{5BBD88FB-8F82-40DB-9D0B-E8AF33EFBDD1}" dt="2025-10-17T20:38:40.777" v="25"/>
          <ac:inkMkLst>
            <pc:docMk/>
            <pc:sldMk cId="0" sldId="387"/>
            <ac:inkMk id="2" creationId="{1AC98B82-2801-1FB4-EA97-EDDE73AC66B9}"/>
          </ac:inkMkLst>
        </pc:inkChg>
        <pc:inkChg chg="add">
          <ac:chgData name="Danny Young" userId="cb0f4ce2-eb4f-479e-8e8f-3beb257e632f" providerId="ADAL" clId="{5BBD88FB-8F82-40DB-9D0B-E8AF33EFBDD1}" dt="2025-10-17T21:16:00.592" v="26"/>
          <ac:inkMkLst>
            <pc:docMk/>
            <pc:sldMk cId="0" sldId="387"/>
            <ac:inkMk id="3" creationId="{26EEC876-473D-D367-D3AC-C713CA5031EC}"/>
          </ac:inkMkLst>
        </pc:inkChg>
      </pc:sldChg>
    </pc:docChg>
  </pc:docChgLst>
  <pc:docChgLst>
    <pc:chgData name="Danny Young" userId="cb0f4ce2-eb4f-479e-8e8f-3beb257e632f" providerId="ADAL" clId="{4AC94C02-6366-4D12-9269-6BA3D5B4B2F1}"/>
    <pc:docChg chg="custSel modSld">
      <pc:chgData name="Danny Young" userId="cb0f4ce2-eb4f-479e-8e8f-3beb257e632f" providerId="ADAL" clId="{4AC94C02-6366-4D12-9269-6BA3D5B4B2F1}" dt="2026-01-20T20:56:17.097" v="0" actId="478"/>
      <pc:docMkLst>
        <pc:docMk/>
      </pc:docMkLst>
      <pc:sldChg chg="delSp mod">
        <pc:chgData name="Danny Young" userId="cb0f4ce2-eb4f-479e-8e8f-3beb257e632f" providerId="ADAL" clId="{4AC94C02-6366-4D12-9269-6BA3D5B4B2F1}" dt="2026-01-20T20:56:17.097" v="0" actId="478"/>
        <pc:sldMkLst>
          <pc:docMk/>
          <pc:sldMk cId="0" sldId="387"/>
        </pc:sldMkLst>
        <pc:inkChg chg="del">
          <ac:chgData name="Danny Young" userId="cb0f4ce2-eb4f-479e-8e8f-3beb257e632f" providerId="ADAL" clId="{4AC94C02-6366-4D12-9269-6BA3D5B4B2F1}" dt="2026-01-20T20:56:17.097" v="0" actId="478"/>
          <ac:inkMkLst>
            <pc:docMk/>
            <pc:sldMk cId="0" sldId="387"/>
            <ac:inkMk id="3" creationId="{26EEC876-473D-D367-D3AC-C713CA5031EC}"/>
          </ac:inkMkLst>
        </pc:inkChg>
      </pc:sldChg>
    </pc:docChg>
  </pc:docChgLst>
</pc:chgInfo>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41:55.474"/>
    </inkml:context>
    <inkml:brush xml:id="br0">
      <inkml:brushProperty name="width" value="0.05292" units="cm"/>
      <inkml:brushProperty name="height" value="0.05292" units="cm"/>
      <inkml:brushProperty name="color" value="#FF0000"/>
    </inkml:brush>
  </inkml:definitions>
  <inkml:trace contextRef="#ctx0" brushRef="#br0">15330 10509 990 0,'-41'-20'104'0,"22"9"210"0,9 7-320 15,4-1-6-15,3 0 6 16,1-2 0-16,-6-4 40 16,-2 1 32-16,-2-1 43 15,-2 2 11-15,0 2-23 16,-2 1-26-16,2 2-43 15,-3 1-17-15,-4 3-11 16,-1 1-5-16,-6 5-3 16,1 1-1-16,0 7 0 15,-2 3-2-15,3 7 1 16,2 6 0-16,0 6 3 16,1 1 1-16,3 6 4 15,1 3 2-15,0 6 0 16,0 3-2-16,-1 2-3 15,2-1 1-15,0 6-1 0,-3 2 2 16,0 9 0-16,0 7-2 16,3 0-2-16,3 1 0 15,9 2-1-15,2 2-1 16,7 4 2-16,4 4 0 16,9-3 1-16,6-5-1 15,7-7 0-15,2-4-1 16,0-13 2-16,1-1 0 15,2-18-1-15,3-5 1 0,7-18 3 16,-3-7 2-16,2-12 3 16,0-7 3-16,0-10 4 15,-3-7 4-15,-3-15 20 16,-6-8 14-16,-8-18 12 16,-4-10-3-16,-6-24-15 15,-1-9-14-15,-5-16-13 16,3-3-3-16,-8 2-1 15,-2 1 1-15,-7 7-1 16,0 4-1-16,-5 12-1 16,3 9-4-16,-2 8-1 15,3 2-1-15,1 6-59 16,1 1-44-16,3 9 54 16</inkml:trace>
  <inkml:trace contextRef="#ctx0" brushRef="#br0" timeOffset="988.27">23270 10684 2018 0,'13'19'20'0,"-25"-27"-81"16,2 0-41-16,-1-4 47 15,-1-1 8-15,-6-7 74 16,-1-3 33-16,-8-3 36 16,-5-1 7-16,-9-3-31 15,-5 3-24-15,-10 0-42 0,-3 2-13 16,-14 1-7-16,-5 17 0 15,-1 1 0-15,2 3 2 16,6 14 0-16,4 0 1 16,-16 8 5-16,-1 5 0 15,-3 8-1-15,-2 7-1 16,15 6 0-16,-1 5 2 16,-1 4 1-16,5 2 3 15,1-1 0-15,2-1-2 0,16 1 0 16,2 5-3-16,17 8-4 15,9 6 3-15,14 6-3 16,5 2-1-16,12 2 2 16,8 2 0-16,15 6 4 15,9 2 3-15,12 0 1 16,4-8 0-16,13-11 9 16,2-5 1-16,3-10 4 15,2-1 1-15,1-4-5 16,3-8 0-16,16-11-1 15,-2-9 1-15,-6-13 1 16,-8-8 3-16,-13-14 6 16,2-10 18-16,12-15 5 15,4-12 4-15,-1-22 6 16,0-8-15-16,-8-21-5 16,-7-8-3-16,-3-10-8 0,-9-2 1 15,-18 8 6-15,-8 6-6 16,-22-1 0-16,-9-4-9 15,-21-9-14-15,-11-4-11 16,-11 9-30-16,-1 5-21 16,-3 13-60-16,4 5-42 15,-2 8-406-15,2-7 365 16</inkml:trace>
  <inkml:trace contextRef="#ctx0" brushRef="#br0" timeOffset="8378.56">15425 12785 2018 0,'-19'9'77'0,"12"-15"54"16,5 5-139-16,2 1 15 15,-2 0 8-15,2 1 5 16,-1 0 7-16,1 1 0 0,-2 11-12 16,-3 12-5-16,-1 33-4 15,0 30 0-15,6 75 7 16,6 40 2-16,10 66-7 16,5 16-3-16,4-4 3 15,0-4 2-15,1-34 10 16,-2-22 1-16,-2-37-5 15,-2-32-4-15,-7-45-10 16,-4-22-6-16,-4-42-61 16,-4-17-44-16,-5-37-79 15,-12-34-8-15,-19-76-33 16,-11-53-78-16,-20-106 204 16</inkml:trace>
  <inkml:trace contextRef="#ctx0" brushRef="#br0" timeOffset="8641.59">15043 13342 1920 0,'-14'11'145'0,"1"-9"181"15,10-5-278-15,4-5-9 16,4-26-14-16,4-14 2 16,4-35-4-16,2-12-10 15,0-10 26-15,-1 1 8 16,0 24 13-16,-2 16 6 15,-1 31-20-15,-3 14-17 16,0 15-25-16,5 5-10 0,11 18-15 16,8 12 1-16,15 24-44 15,8 10-38-15,16 9-140 16,7 0-183-16,13-6 243 16</inkml:trace>
  <inkml:trace contextRef="#ctx0" brushRef="#br0" timeOffset="9261.12">22876 12628 1994 0,'8'-18'205'16,"-46"9"-69"-16,43 6-73 15,0 7-157-15,14 18 3 16,-5 27 21-16,-1 26 16 16,0 56 43-16,-5 35 10 15,-6 53 10-15,-2 29 4 16,-7 43 0-16,-2 14 3 15,-6-9-1-15,-3-2 1 0,-2-17 17 16,-2-79 0-16,7-24-4 16,1-29-5-16,8-47-44 15,1-26-41-15,2-43-221 16,-3-26-137-16,-7-85 211 16</inkml:trace>
  <inkml:trace contextRef="#ctx0" brushRef="#br0" timeOffset="9544.94">22609 13335 2551 0,'-17'25'92'0,"7"-26"1"15,4-4-99-15,6-20-43 0,0-16 2 16,6-40 10-16,5-19 1 15,10-27 25-15,4-2 11 16,6 11 16-16,1 13 10 16,-3 34 2-16,0 21 2 15,-8 26 6-15,2 13-3 16,3 22-19-16,6 15-11 16,7 27-41-16,2 13-36 0,0 21-78 15,0-2-81-15,-6-2 124 16</inkml:trace>
  <inkml:trace contextRef="#ctx0" brushRef="#br0" timeOffset="16556.53">19931 10288 1666 0,'-42'-18'44'16,"37"14"36"-16,1 1-126 15,-2-2 11-15,-9-7 22 16,-8-4 20-16,2-9 60 16,-21-3 37-16,-12-7 25 15,-1-4-11-15,-26-2-49 16,10-2-30-16,-18 0-44 0,-10 4-8 16,-20 1 0-16,-11 4 1 15,-7 8 9-15,-1 2 3 16,-12 11 4-16,3 5 1 15,-1 3 0-15,-2 7-3 16,4 0-3-16,3 4-4 16,-7 3-1-16,-7 4 2 15,8 6 3-15,2-1 3 16,6 6 2-16,11 1 1 16,12 3-3-16,8 4-1 0,14 9-6 15,0 7-4-15,11 11-2 16,3 5-1-16,15 0 3 15,10-4 0-15,7-5 2 16,5-2 2-16,6 3 2 16,0 5 1-16,4 8 4 15,2 4 1-15,1 5-3 16,6-2 4-16,12 6-5 16,6 0-2-16,16 5 4 15,9 7-4-15,12-9-3 16,8-5 1-16,7-1-7 15,4-5-1-15,16 5 2 16,11 6 0-16,24-6 4 16,11-3 1-16,3-14 3 15,6-6 3-15,5-7 2 16,1-4 1-16,4-4-2 0,-3-1 5 16,5-7 2-16,-3-3 0 15,6-4 1-15,4-6-7 16,0-8 0-16,1-5 0 15,2-8 3-15,4-5 4 16,-15-8 8-16,-7-5 6 16,-19-7 9-16,-9-1 0 0,0-7 2 15,-4 0-3 1,-6-7 1-16,-11-3 11 0,-24-1 8 16,-1 3 5-16,-9-7 5 15,-3-5-8-15,-4-13-10 16,-1-8-1-16,-8-2-6 15,-5 3-2-15,-7 5 1 16,-5 4-4-16,-6-5-8 16,-2-1-3-16,-5-3 5 15,-4-3 0-15,-6 10 4 16,-2 7-2-16,-5 10-21 16,-4 8-4-16,-7-2-34 15,-4-2-17-15,-13-9-44 16,-2-3-31-16,2 1-65 15,0 0-42-15,1-25 129 16</inkml:trace>
  <inkml:trace contextRef="#ctx0" brushRef="#br0" timeOffset="26339.21">15871 10218 691 0,'-25'0'36'0,"23"0"99"15,2 0-100-15,0 1 91 16,-1 0 55-16,1-1 31 15,-1 1-10-15,1-1-38 16,-1 0-28-16,-7-5-36 16,1-3-10-16,-2-2-30 15,-3-2-18-15,4-1-29 16,1-1-10-16,3 2-15 16,4 0-7-16,4 1-4 15,7 2 3-15,13 1 7 16,7 4 5-16,12 10 5 0,0 9-5 15,0 19-5-15,-4 2-8 16,-14 2 2-16,-7-5 6 16,-18-10 19-16,-12-5 13 15,-18-7 19-15,-8-4 12 16,-10-9 14-16,-3-6 5 16,5-13-15-16,5-7-15 15,13-12-29-15,8-4-15 0,10-1 4 16,6 4 0-16,6 15 4 15,5 8 5-15,6 12-3 16,6 6-2-16,13 18 3 16,5 10 3-16,3 21 1 15,-2 3 2-15,-13-6 15 16,-9-8 12-16,-13-17 38 16,-7-7 14-16,-11-4 16 15,-4-3-3-15,-7-5-38 16,-4 1-29-16,3-6-93 15,1-3-48-15,11-1-90 16,4-3-36-16,9-1-84 16,5-1-68-16,24 8 219 15</inkml:trace>
  <inkml:trace contextRef="#ctx0" brushRef="#br0" timeOffset="26804.76">16509 12668 2387 0,'19'-4'-137'0,"32"-19"-130"15,6-12-165-15,22-17 306 16,1-3 10-16,-15 18 58 16,-11 10 96-16,-22 19 138 15,-14 5 42-15,-17 3 30 16,0 0-25-16,2 3-68 16,-6 3-34-16,-4 1-55 15,-6 3-25-15,-12-1-29 16,-2-1-4-16,-4-3 3 15,4-4 7-15,6-3 12 16,3-5 5-16,6-5-5 16,3-2-7-16,3 1-6 15,1 0-6-15,4 12 15 16,1-2 4-16,0 2-7 0,0 0-3 16,-1-3-31-16,0 11-36 15,-2 11-81-15,0 4-47 16,-2-1-135-16,0-3-78 15,-10-30 220-15</inkml:trace>
  <inkml:trace contextRef="#ctx0" brushRef="#br0" timeOffset="27238.76">17377 9613 2696 0,'-6'-5'22'0,"5"-5"-85"16,4-2 4-16,4-11 36 15,-1-5 7-15,2-4 9 16,-2 3 18-16,-3 15 42 15,0 4 22-15,-3 10 8 16,0 0-13-16,-1 3-44 16,-2 11-27-16,-3 23-23 15,-2 13 0-15,-5 10 12 16,-1-3 10-16,1-17 13 0,1-9 7 16,6-18 0-16,2-5-1 15,4-8-9-15,0 0-8 16,4-6 9-16,3-7 8 15,11-22-2-15,8-14 2 16,8-15-21-16,15-1-10 16,-3 13-51-16,0 12-37 15,-10 16-112-15,-2 11-106 0,-8 33 179 16</inkml:trace>
  <inkml:trace contextRef="#ctx0" brushRef="#br0" timeOffset="27672.35">18012 12587 2690 0,'-36'81'-10'16,"52"14"-42"-16,-10-14-100 16,3 5 75-16,-6-50 38 0,-3-7 12 15,-2-18 69-15,2-10 41 16,-1 1 37-16,-8-2-5 16,2-11-42-16,-2-3-25 15,3-15-42-15,2-5-6 16,6-5-4-16,3 0 1 15,2 12 5-15,-2 6 6 16,-3 14 16-16,-2 7 4 16,1 3 6-16,-3 9-7 15,-4 12-4-15,-2 7-4 0,-5 3 1 16,-2-3 1-16,0-12-14 16,1-7-7-16,0-10-47 15,-2-2-46-15,-6-24-91 16,-3-32-83-16,4-71 140 15</inkml:trace>
  <inkml:trace contextRef="#ctx0" brushRef="#br0" timeOffset="28003.33">18785 9769 3027 0,'-12'-1'44'16,"8"-26"-76"-16,4-11-101 16,4 1 40-16,2 1 21 15,-3 12 66-15,-1 8 17 16,-2 15 46-16,0 0 17 15,0 0 14-15,0 0-14 16,0 1-51-16,0 1-31 0,0 14-63 16,2 13-39-16,5 20-71 15,4 10-59-15,7 11-270 16,0 5 300-16</inkml:trace>
  <inkml:trace contextRef="#ctx0" brushRef="#br0" timeOffset="28287.23">18971 12119 3384 0,'2'41'19'0,"-25"-2"-98"15,57 35-39-15,-1-10 39 0,0 3 26 16,-10-34 34-16,-7-3 4 16,-7-7 32-16,-3-2 4 15,-6-8-1-15,0-1-4 16,0-6-6-16,0-5-7 16,0 0-33-16,0 1-49 15,0-2-115-15,-2-15-115 16,6-66 161-16</inkml:trace>
  <inkml:trace contextRef="#ctx0" brushRef="#br0" timeOffset="28526.98">19705 9722 2973 0,'-5'8'64'0,"-17"-33"-116"15,23 24-93-15,4-1-59 16,-1-2-31-16,1 2 61 16,-1-1 7-16,-2 0-23 15,-1-1-82-15,-1-4 157 16</inkml:trace>
  <inkml:trace contextRef="#ctx0" brushRef="#br0" timeOffset="28736.34">20033 11576 2531 0,'9'105'226'16,"-12"-75"324"-16,3 53-606 15,12-11-103-15,4 11-32 0,8-29-119 16,3-7-45-16,14-32-44 16,8-27 45-16,12-59 76 15,71-211-142 1</inkml:trace>
  <inkml:trace contextRef="#ctx0" brushRef="#br0" timeOffset="28856.17">21078 9760 2204 0,'-4'-1'31'15,"3"-15"-18"-15,23-37-104 16</inkml:trace>
  <inkml:trace contextRef="#ctx0" brushRef="#br0" timeOffset="29022.22">20811 13117 3009 0,'-4'79'-218'15,"33"-53"171"-15</inkml:trace>
</inkml:ink>
</file>

<file path=ppt/ink/ink10.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1:15:20.119"/>
    </inkml:context>
    <inkml:brush xml:id="br0">
      <inkml:brushProperty name="width" value="0.05292" units="cm"/>
      <inkml:brushProperty name="height" value="0.05292" units="cm"/>
      <inkml:brushProperty name="color" value="#FF0000"/>
    </inkml:brush>
  </inkml:definitions>
  <inkml:trace contextRef="#ctx0" brushRef="#br0">7135 6043 648 0,'-10'-1'82'15,"11"-32"138"-15,-2 24-209 16,6 1 4-16,2 1 6 0,4-1 33 15,-1 1 11-15,2 0-5 16,0 2-5-16,-2 4-24 16,0 1-6-16,0 1-2 15,1 3 1-15,4 2-3 16,2 1-6-16,7 2-9 16,6-1 0-16,10 4 1 15,10-2-1-15,14 0 0 16,1 0-3-16,6-2-3 15,-3 2-1-15,7-1 1 16,4-1 0-16,7 1 12 16,-1-1 6-16,0-1 8 15,-2 1 6-15,3 1-5 16,2-1-1-16,2-1-4 16,6-2-6-16,5-1-5 15,4 1-5-15,5-1-1 16,-2 1-2-16,-4-2 5 0,0 1 4 15,5-2 14-15,4-1 3 16,-2 2 0-16,0-3-4 16,-2 2-12-16,4 0-2 15,-2-2-1-15,0 1 0 16,2-2 2-16,2 0-1 16,-5-1 12-16,-4-2 3 15,-8 2 2-15,-4 1 2 0,4 2-15 16,1 1-3-16,-4 1-5 15,4-1-2-15,-2 1-1 16,2-1 0-16,2-1-2 16,-4-1 2-16,6 0-1 15,4 0-2-15,0 0 12 16,0-1 2-16,-5 1 2 16,-2 0 2-16,12 0-10 15,-3 1-3-15,-5 1 0 16,-2 1 0-16,2-1-2 15,2 0 1-15,3 1-1 16,4-3 0-16,0 0 2 16,3 0 4-16,3-4 5 15,-1 2 1-15,6-2-1 16,2-1-6-16,-1 2-5 16,1-1 5-16,-6 0 8 15,-2 0 3-15,-4 2 5 0,-7-1-4 16,-11 3-2-16,-2 0 1 15,-8 2-2-15,-5-1 0 16,-18 0-6-16,-10 2-2 16,-11 0-4-16,0 0-21 15,0 0-96-15,2-2-83 16,11-3-251-16,10-7-118 16,32-23 292-16</inkml:trace>
  <inkml:trace contextRef="#ctx0" brushRef="#br0" timeOffset="834.6">19870 6053 1657 0,'-4'-16'25'16,"2"-18"-23"-16,2 22-124 16,0 10 11-16,0 1 3 15,0 1 46-15,0 0 53 16,0 0 87-16,0 0 21 0,1 0 18 16,0 0-12-16,6 1-32 15,-1-2-18-15,2 0-29 16,20-2-10-16,7 1-12 15,2-2-2-15,15 1-1 16,2-2 4-16,8 0 2 16,5-1 0-16,15 3-3 15,6 0-2-15,4 3 0 16,3 0 2-16,1 5 2 16,4 1 2-16,6 3 3 15,-2 0-2-15,7 1 0 16,1 0 0-16,4-3-2 15,2 1-1-15,3-4 1 16,2-1 1-16,5-3 9 16,0-2 2-16,2-2 6 15,7 0 1-15,-5 1-4 16,-2 2-1-16,-2 2-5 0,-3 4-5 16,3 1-3-16,7 0-2 15,9 0 12-15,-4 0 4 16,6-3 8-16,-1 0 3 15,-5-2-7-15,1-1-3 16,4 1-7-16,-3 0-2 16,3 0-5-16,1 2 1 15,3-2 3-15,-3 1 3 0,-9 1 7 16,5 0 1-16,-3 2-4 16,-6 2-3-16,-2 3-9 15,-11 0-3-15,-13 3-3 16,-4 1-1-16,-15-3-31 15,-10 1-29-15,-27-5-73 16,-13 0-74-16,-36-1-181 16,-35 0 216-16</inkml:trace>
  <inkml:trace contextRef="#ctx0" brushRef="#br0" timeOffset="2749.02">6936 6940 1279 0,'6'2'22'16,"-4"-3"34"-16,21 8-101 16,7 4 4-16,15 3 25 0,-2 0 9 15,-2-6 14-15,0-3 20 16,-3-5 42-16,2-4 14 16,7-2 0-16,6-1-16 15,14 0-36-15,3 0-14 16,5 2-12-16,1 2-3 15,1 1-2-15,4 2 0 16,9 1 0-16,-2 1-1 16,2 2 0-16,-2-1 0 0,0 1 1 15,2-2-2-15,1-1 9 16,3 0 2-16,6-1 5 16,4 0 6-16,6-1-2 15,-2 0 1-15,-4-1-1 16,-2-2-3-16,3 1-4 15,2 0-2-15,-2 0-4 16,-1-1 0-16,-1-1-3 16,3 4 0-16,-2-1-1 15,1 0 1-15,-3 2 0 16,0 0-1-16,7 0 1 16,-4 1-1-16,-6 2 1 15,-2-2-1-15,-6 4 9 16,6-1 3-16,4 0 2 15,-4 0 1-15,0 1-9 16,1-1-4-16,4 0 0 16,1 0 0-16,3-3-1 0,-1 0 1 15,6 0 0-15,0 0 0 16,-1 0 2-16,0-1 0 16,5 0 2-16,1 0-1 15,-6 0 1-15,1 0 4 16,-3-2 2-16,3 0 3 15,0-2-1-15,0 2-1 0,-2-3-2 16,5 2-2-16,-2-2-3 16,1 0 0-16,-2-1-3 15,2 1 1-15,1 1 3 16,0 0 0-16,-4 1-1 16,-5 0-1-16,4 1-3 15,-3 1 0-15,-4-2-1 16,-5 1 1-16,1 1-2 15,3 0 1-15,-5 1 0 16,-3 0-1-16,-7-2 1 16,3 2-1-16,6 0 1 15,-4 0 0-15,-1-1 0 16,-3 1 0-16,-2 0 0 16,6 0 3-16,-2 0 4 15,-2 1 2-15,6-1 0 16,-4 2-2-16,6-1-4 15,1 0-2-15,-6-1 3 16,5 1 3-16,0-1 3 0,7 0 2 16,3 0 0-16,-3-1 0 15,2 1-3-15,-1 0 0 16,6 0-2-16,-3 0-2 16,3 0-1-16,-3-1-1 15,4 1-1-15,1-1 1 16,-2-2 4-16,1 2 1 15,4 0 1-15,0 0-2 0,-2-1-4 16,4 1 0-16,-1 1-2 16,6-1 0-16,-4 1 0 15,-5-1-1-15,-5 1 0 16,1 0 1-16,-1-1-1 16,5 1 1-16,-8-1 1 15,0-1 1-15,3 1 7 16,-3 0 1-16,8 0 4 15,-2 0-2-15,5 1-5 16,-2-2-2-16,-3 2-3 16,2 0-1-16,0-1-1 15,1 0 0-15,-3 0 0 16,-2 0-1-16,6-2 1 16,-1 2 1-16,2 1 0 15,3 0 0-15,-5 0-1 16,4 0 0-16,1 0-1 15,1 0 1-15,3-1 0 0,2-3-1 16,1 2 1-16,-2 0-1 16,12-2-1-16,-4 1 5 15,-5-2 4-15,-2 2 1 16,-7 0 4-16,2 1-4 16,6-1 0-16,0 1 1 15,-1-1 1-15,0 2 0 16,5 0-3-16,4 0-3 0,-5-1 0 15,6-2-1-15,-2 0 1 16,3 1 3-16,5-1 5 16,3 1 1-16,9 0-2 15,-3 2-2-15,-5 1-6 16,4 1-1-16,-1 2 0 16,-5 0-1-16,-1 2 1 15,-8 0-1-15,-15 0-1 16,2 0 0-16,-9 4 0 15,-6 0-1-15,-8 2 0 16,-8 0-1-16,-19-3 11 16,-13-1-27-16,-19-2-52 15,-10-2-30-15,-12 0-156 16,-16-1-66-16,-64 6 175 16</inkml:trace>
  <inkml:trace contextRef="#ctx0" brushRef="#br0" timeOffset="4265.06">6071 7922 1500 0,'13'0'60'16,"-13"-4"63"-16,27 4-170 15,19 7 16-15,12 2 9 16,6 5 15-16,6-1 3 0,6-2 1 16,-1-4 4-1,0-6 28-15,-2-2 12 0,2-5 16 16,5-2 2-16,20-2-22 15,1 3-12-15,7-1-16 16,1 3-5-16,8 3-4 16,2 0-1-16,6 2 1 15,5-2 0-15,-3 1 0 16,1-2-1-16,3-2 1 16,-1 0 0-16,-10 0 11 15,7 1 3-15,0-1 3 16,2 1 3-16,2 1-9 15,1 0-1-15,-5 1-3 16,5 0-1-16,-7-2-2 16,3 1-1-16,1-3-2 15,-2 0 0-15,6-1 1 16,-2-2 1-16,10 2 1 0,-4 0 1 16,-2 1-2-16,3 3 0 15,-6-1-2-15,-2 2 0 16,12 1-1-16,2 1 0 15,-2 0 1-15,6 0-1 16,13 0 1-16,0 0-1 16,7 0 1-16,10-3 0 15,-14 0 0-15,2-3 0 16,7-1-1-16,-11 0 6 0,11-2 5 16,4 2 1-16,-11 1 1 15,6 0-5-15,-2 3-5 16,-9-2 1-16,10 4 0 15,-3-1 0-15,-11-1 1 16,7 2 0-16,-7-3-1 16,-4 1 2-16,6 2-1 15,-4-4 1-15,-11 4 0 16,4 0-3-16,-4-1 0 16,-7 2-2-16,6 2 4 15,0 0 4-15,-3-2 3 16,3 1 3-16,7 0-2 15,-2 0-4-15,-6-1-3 16,0 2-1-16,-4-2-2 16,-6 0 0-16,1-3-2 15,0 2 0-15,1-1-1 0,2-1 0 16,8 2 1-16,7-1 0 16,-9-2 0-16,2 0 1 15,8 0-1-15,-5 0 0 16,-4 1-1-16,4 3 0 15,-6 0 0-15,-3 0 0 16,13 1-1-16,-1-2 1 16,1 0 1-16,6 1 0 15,5-3 0-15,-6 1-1 0,9-2 1 16,-2 3 0-16,-3-2 0 16,5 1 0-16,-2 1 0 15,-2 0 0-15,7 1-1 16,0-1 1-16,-1 1-1 15,3 0 1-15,1 0 0 16,0 2-1-16,18 1 0 16,-4-3 1-16,-2 1 0 15,7-1 1-15,-14 0 0 16,10 1 0-16,4-1 0 16,0 0 0-16,5 0 0 15,-2-1-2-15,4 1 0 16,0 1 1-16,15 1-1 15,-4 1 0-15,11 2 2 16,1-1-1-16,-20 1 2 16,-1 1-1-16,-20 0 0 15,-10 2 0-15,-3 2 0 0,-11 0 1 16,-18 3-28-16,-15 0-29 16,-36-2-98-16,-22-2-66 15,-49-1 115-15</inkml:trace>
  <inkml:trace contextRef="#ctx0" brushRef="#br0" timeOffset="4801.1">5150 9099 2253 0,'12'74'-693'0,"-17"-59"1058"16,-2-47-111-16,7 26-314 0,25 6 0 16,12 0 3-16,24 4 30 15,14-1 9-15,23-3 6 16,3 0 4-16,1-3 4 16,0-3 1-1,5 0 15-15,8 0-46 0,21 3-118 16,16 3-199-16,15-3 178 15</inkml:trace>
  <inkml:trace contextRef="#ctx0" brushRef="#br0" timeOffset="6048.35">10497 9028 1179 0,'42'-3'56'0,"7"-11"69"15,21 4-135-15,7 3 2 16,0 2 6-16,-3-1 2 15,-13-1 4-15,-5-1 5 0,-4-3 29 16,2-2 11-16,14 0 6 16,8 0-2-16,11 0-31 15,9 1-14-15,19 4-8 16,8 2-3-16,13 1 1 16,7 0 0-16,10 1 2 15,-5-1-1-15,3-3 0 16,3-2 4-16,-11 0 10 15,7-2 7-15,12 1 3 16,-7 2-3-16,6-1-6 16,6 2-4-16,-4 0-3 15,-1 0-2-15,8 3 0 16,-11-3-3-16,-4 4-1 16,3 1 2-16,-13 2 7 15,1 0 3-15,4 0 2 16,-7 0 1-16,-4 1-6 15,-1 0 0-15,-4 2-2 0,-3 1 0 16,-1-3-1-16,-2 0 0 16,-3-1 6-16,-2-1 4 15,-4 0 7-15,-3 2-1 16,0-3-2-16,0 4-6 16,-11 1-10-16,2-1-2 15,-10 0-2-15,5-1 0 0,2 1 0 16,-5 0 0-16,1-1 12 15,-1 0 4-15,5 0 3 16,-1 0 2-16,-3 0-10 16,-1-1-4-16,5 1-1 15,3-1-2-15,2 0-2 16,0 1 0-16,3-1-2 16,9 1 0-16,0 0 0 15,-3 0-1-15,4 0 2 16,0 0-1-16,5 2 1 15,1-6-1-15,-3 3 0 16,-2 1 0-16,6-1 1 16,4 3 1-16,3 1 3 15,2-1 3-15,5-2-2 16,1 0 0-16,-1 0-2 16,8-1-1-16,0 2 2 15,0 0-2-15,3 0 1 16,-3 2-2-16,-5-2-2 0,-2 1 0 15,1 1-1-15,4-2 0 16,-3 3 3-16,4 0 4 16,9 1 5-16,-9 0 4 15,-3-2 1-15,3 3 1 16,-13-3 0-16,3-1-1 16,11 0-2-16,-7 1 3 15,-3-3 8-15,5 0 1 16,-4 0-1-16,-2-2-6 15,11 2-11-15,-4 0-3 0,1 0-1 16,9 0 0-16,7 2 0 16,-2-1 0-16,7 1 0 15,10 1-2-15,-13-1 0 16,6 1 0-16,4 2-2 16,-9 0 1-16,15 0-1 15,-1-1-1-15,6 4 2 16,7-1-1-16,-7 0 1 15,0 2 0-15,-3 0 1 16,-9 0 0-16,9 2-1 16,-5-1 1-16,-8 3 1 15,-4-1 0-15,-26 0-1 16,-13 0 0-16,-35-2-34 16,-17 0-32-16,-32-3-106 15,-13-1-61-15,-39-5-249 16,-42-1 265-16</inkml:trace>
  <inkml:trace contextRef="#ctx0" brushRef="#br0" timeOffset="7119.2">5992 9928 1691 0,'-3'-17'22'16,"10"17"-49"-16,15 5-16 0,20 3 1 16,9-1 14-16,14-1 19 15,2-2 3-15,5-4 24 16,9-2 14-16,4-3 25 15,0-1 6-15,16-1-15 16,7 0-10-16,22 1-24 16,10 0-5-16,16 0-8 15,4 1-1-15,-3 0 0 16,9 1 0-16,-1-1 0 16,-3 0 1-16,8-2 1 15,-7 1-1-15,6-1 8 16,0 2 0-16,0 2 2 15,8 0 3-15,2 0-8 16,-6 1-1-16,9-1-1 16,0-2-2-16,-4 3 1 15,12 0 0-15,-10-5-2 16,3 3-1-16,3 0 0 16,-11 0 0-16,8 3 0 15,0 1 0-15,-1-2 0 0,10 2 0 16,-7-1 1-16,6 0 0 15,0-1 4-15,-8 2 3 16,7-4 2-16,-13 2 2 16,-4-4 5-16,7 1 2 15,-19-1 0-15,5 0-1 16,5-1-6-16,-14-1-4 0,3 0-2 16,0-1 0-16,-21 1-1 15,1 1-1-15,-1 2 3 16,-6 0-1-16,-5 3-1 15,-1 0 1-15,-3-1-3 16,-3 1 1-16,-2 1-1 16,-3-3-1-16,-4 3 1 15,2 0-1-15,-3 0 0 16,0 1 0-16,-4 1-1 16,-4 0 1-16,0-1 0 15,-6 0 1-15,-5 1-1 16,-3-1 1-16,-2 1 0 15,-1-1-1-15,-11 3 0 16,-7 0 0-16,-11 2-21 16,-4 0-34-16,11 0-205 15,6-3-215-15,19-16 256 0</inkml:trace>
  <inkml:trace contextRef="#ctx0" brushRef="#br0" timeOffset="7771.35">19042 9804 1613 0,'30'1'131'15,"-3"-5"275"-15,15-1-474 16,12 1-38-16,11 0-38 15,6-1 5-15,-10 5 41 16,-4-1 56-16,-11 0 110 16,-8 0 22-16,3 1 15 15,7 0-14-15,17 1-53 16,11 1-20-16,19 2-18 16,4 1-1-16,7-2 0 15,5 1-1-15,6-1 3 16,6 2 0-16,4-5-1 15,3 0 1-15,6-1 3 16,3-1 2-16,15 2 2 16,4 0 1-16,1 0-4 0,2 0-3 15,0 0-2-15,-6 0 4 16,10 0 9-16,5 0 2 16,-12 1 3-16,3 0-5 15,-3-1-8-15,-11 0 1 16,17-1-2-16,1 1 0 15,-5 0 3-15,8 1 2 16,-3 0 1-16,1-1 1 16,10-1 0-16,-2 0 0 0,14 1 6 15,4 0 2-15,-1 0 2 16,14 0-3-16,-12-1-6 16,-5-3 0-16,3 0-4 15,-22 2 0-15,3-1-1 16,-8 0-1-16,-10 3 2 15,1-1 0-15,-12 1 1 16,-9 1-1-16,-21 0-2 16,-13 2-1-16,-22 0-1 15,-8 1 4-15,-13 1-47 16,-10-4-30-16,-19 0-101 16,-8-1-81-16,-38 1 141 15</inkml:trace>
  <inkml:trace contextRef="#ctx0" brushRef="#br0" timeOffset="9228.19">6057 11038 1910 0,'26'-9'61'16,"-35"-5"6"-16,27 3-158 15,27 0-19-15,19-2-11 16,26 0 31-16,8 2 23 16,5 0 38-16,-6 0 27 15,-6 3 42-15,3 1 12 16,14 0 14-16,7 2-2 15,13-1-29-15,10 3-11 0,10 0-16 16,5 1-6-16,22 2-2 16,-5-3 0-16,-1 3 0 15,3-1 1-15,-9-2 1 16,8-1-1-16,3-3 18 16,-1 1 3-16,8 0 2 15,-5 0 2-15,1 2-17 16,6 2-2-16,-9 1-3 15,6 0-2-15,6 1-1 16,-12-1 0-16,9 0 4 16,-5 1 1-16,-4 0 2 15,6 0 0-15,-3 0-4 16,5 0 1-16,4 0 3 16,-2 0 2-16,12-2 4 15,-7 1 0-15,-6-2-4 0,9-1-4 16,-18-1-2-1,7 2-2-15,6-2 1 0,-5-1-1 16,22 1-1-16,-9 0 0 16,9-3 0-16,-2 3 0 15,-9-4-1-15,16 2 0 16,-16-1 9-16,8 0 6 16,-6 0 6-16,-4 1 2 15,7-1-9-15,-5 1-6 0,7 0-3 16,-6 0-3-16,6 0 1 15,-1 1-2-15,-11 0 1 16,8 0-1-16,-14 1 0 16,-3 0 0-16,5 4-1 15,-10 0 0-15,11 1 0 16,-4 2 0-16,-7 2 1 16,11 0 1-16,-15-1 0 15,-3 1 0-15,5-1-1 16,-13 1-1-16,-1-2 1 15,8 0-1-15,-8 1 0 16,7-2 1-16,7 3-1 16,-6-2 0-16,9 0 1 15,-1 1 0-15,-1-1 0 16,5 0 0-16,-7 3-1 16,1 1 0-16,6-1 0 15,-4 1 0-15,8-3 2 16,4 2-1-16,-9-1 1 15,9-1-1-15,-1 1 0 0,-12-1 0 16,10 3 0-16,-11-1-1 16,0 1 0-16,12 0 2 15,-10-3 0-15,8 2-1 16,-7-3-1-16,-7 2 12 16,6-3 7-16,-4 1 3 15,10 0 5-15,9 0-10 16,-5 0-7-16,7 3-1 0,1-1-1 15,-11-1 0-15,11 2-1 16,-10-1-1-16,5-1 0 16,4 1 0-16,-1-3 4 15,15 1 2-15,-6-2 3 16,2 0 0-16,4 3-4 16,-6-3 2-16,6 3-7 15,-5 3-1-15,3 0-1 16,-9 1-1-16,-12 4-2 15,6-1 0-15,-21 2 0 16,4 0-1-16,-8 1-27 16,-9 1-47-16,4-1-190 15,5 0 158-15,-14-17-45 16</inkml:trace>
</inkml:ink>
</file>

<file path=ppt/ink/ink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43:08.042"/>
    </inkml:context>
    <inkml:brush xml:id="br0">
      <inkml:brushProperty name="width" value="0.05292" units="cm"/>
      <inkml:brushProperty name="height" value="0.05292" units="cm"/>
      <inkml:brushProperty name="color" value="#FF0000"/>
    </inkml:brush>
  </inkml:definitions>
  <inkml:trace contextRef="#ctx0" brushRef="#br0">23536 13772 1810 0,'-16'11'28'15,"16"-11"-35"-15,3 0-46 16,8 2 29-16,2-1 4 15,15 3 16-15,9-2 6 16,18 1 4-16,9-1 1 16,16 0-7-16,9 2-1 15,13 3-1-15,4 1-2 0,2 5 2 16,0 3 2-16,-2 0 0 16,-3-1 1-16,2-2 0 15,-7 0-1-15,-13-5-1 16,-2 0-53-16,-17-4-106 15,-2-4-108-15,-5-18 121 16</inkml:trace>
  <inkml:trace contextRef="#ctx0" brushRef="#br0" timeOffset="266.89">24347 13604 1381 0,'-7'0'110'15,"-1"0"93"-15,-3 0-138 16,-3 0-11-16,-19 0-30 16,-12 2-12-16,-37 3-12 15,-14 2-1-15,-12 3 0 16,0 0 9-16,21 1 13 0,14 0 1 16,27-4-3-16,13 0-14 15,18-4-19-15,14-1-14 16,5 7-19-16,18 5 2 15,29 12-3-15,20 5-2 16,41 7-84-16,19-2-239 16,28-22 227-16</inkml:trace>
</inkml:ink>
</file>

<file path=ppt/ink/ink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44:26.650"/>
    </inkml:context>
    <inkml:brush xml:id="br0">
      <inkml:brushProperty name="width" value="0.05292" units="cm"/>
      <inkml:brushProperty name="height" value="0.05292" units="cm"/>
      <inkml:brushProperty name="color" value="#FF0000"/>
    </inkml:brush>
  </inkml:definitions>
  <inkml:trace contextRef="#ctx0" brushRef="#br0">2470 13142 611 0,'-25'-52'51'0</inkml:trace>
  <inkml:trace contextRef="#ctx0" brushRef="#br0" timeOffset="4774.68">2736 12570 1138 0,'-3'17'55'0,"5"-2"31"15,5 6-16-15,12 3-32 16,6 8-2-16,6 4-30 15,1-1-3-15,0 0-2 16,-2-4 2-16,-5-11 3 16,-2-5 3-16,-9-8 2 15,-3-1-2-15,-8-1 3 16,-2 0 0-16,-4 2 4 16,-7 0 12-16,-10 1 25 15,-7 2 9-15,-10-2 34 16,-4 0 2-16,-7-4-10 15,-4-4-5-15,-6-4-37 16,-4-2-11-16,-13-4-19 16,-4-2-6-16,-10 0-4 15,-9 0-2-15,-14 1 7 16,3 1-7-16,3 3 18 16,3 2 13-16,7 6 4 15,-2 3 5-15,1 4-16 0,5 0-16 16,17 3-13-16,5 2-3 15,12 3-2-15,3 1-2 16,7 3 0-16,0 0-1 16,5 6-2-16,-1 5-1 15,-1 12 0-15,0 6-3 16,3 24 0-16,4 8 0 16,8 15 1-16,2 8 3 0,8 8 3 15,4 5 2-15,6 6 2 16,7-3 0-16,7-7 1 15,4-6 2-15,9-2 1 16,1 1 0-16,6-7 0 16,3-3 0-16,-1-11 0 15,2-3 1-15,3-5-1 16,-1 0 2-16,2-12-1 16,-3-8 0-16,1-10-1 15,0-4 0-15,2-7-2 16,3 3 0-16,1-2-17 15,0 0-5-15,1-3 0 16,1 1 2-16,2-1 18 16,5 1 4-16,7 1 1 15,3 1 0-15,3-2 1 16,2-2-1-16,4-7 0 0,2-6 0 16,8-6-1-16,3-3 1 15,6-4 0-15,4 2 1 16,4-5-1-16,1 1 0 15,3-1-1-15,0 2 1 16,5-2 0-16,3 4 1 16,2-3 0-16,2-1 0 15,7-3-1-15,1 0 1 16,-1-2 1-16,2-1 1 16,-2-4 3-16,-1 1 2 0,3-2 0 15,0-1 1-15,0 1-2 16,0 0-4-16,-2 2-1 15,-4 1-1-15,-4 3-2 16,-2 1 0-16,1 1 0 16,-2 2 0-16,1-1 2 15,1 0 0-15,5 1 0 16,2 0 0-16,-1 1 1 16,2 1 0-16,5-2-2 15,2 1 1-15,-3-3-1 16,-1-1-1-16,-7-3 1 15,2 1-10-15,4 0 24 16,1-2 3-16,5 1-1 16,2-3 10-16,1-1-24 15,5-2-1-15,1 3 0 0,-1 1 0 16,-6 1-1-16,-4 3 0 16,0 1 1-16,-6 0 0 15,2 1 1-15,-2-2 2 16,-6-2 8-16,1 0 4 15,-4-3 6-15,1-2 1 16,-10-2-7-16,-1 0-3 16,-4-4-7-16,-6 3-2 0,-1-2-2 15,1-2-2-15,0 5 1 16,1-1 0-16,-4 5 0 16,-4 1-1-16,-1 3-1 15,2 1 0-15,2 0 0 16,9 1-1-16,-1 0 0 15,-3 0 0-15,4 1 0 16,-2 0 0-16,10-1 0 16,6 0 0-16,-3-1 0 15,3-1-1-15,6-2 2 16,8-2-1-16,4 0 0 16,2-1 1-16,2 2-1 15,0-1 0-15,4 5 0 16,6 0 0-16,2 2 0 15,-2 3 0-15,14-1-1 16,3 1 1-16,3-2 1 16,7-1 1-16,7-1-1 0,-4-1 0 15,-2 1-1-15,7 1-1 16,-12 2 1-16,9 0-3 16,8 0-1-16,-9 0 1 15,12 1 0-15,-1 1 2 16,-4 0 1-16,3 1-2 15,-2 4 3-15,-5-2-1 16,14 3 1-16,-5-2 1 16,-2 1-1-16,6-1-2 0,-12 1 1 15,8-3-2-15,2-2 1 16,1-4-3-16,3-2 2 16,-1-3 1-16,-2 0 1 15,-1 2 2-15,-6 1-2 16,-2 0 0-16,-2 1-2 15,-6 0 2-15,6 1 0 16,0 0 0-16,0 0 1 16,4-1 0-16,-4-3 0 15,6-2 0-15,0-5 1 16,8 0 0-16,-6-2 1 16,1 0-1-16,-11 1 1 15,0 2-1-15,-4 1-1 16,3-1-2-16,4 4 0 15,1-1 0-15,3 1 1 16,-4 1 0-16,-3 2 2 16,-2 1 2-16,-2 1-3 15,-4 3 2-15,-3 3-2 0,1 1-1 16,-8 4 1-16,7 0 1 16,-3 0 0-16,-4 3 1 15,0-3-2-15,-3 2 2 16,2 0-2-16,-7 0 1 15,-3 0-1-15,1 3 0 16,-10-3 2-16,10-4-1 0,8 2 1 16,-4 0 0-16,6-2-1 15,1 4 0-15,-1 0-1 16,4-1 0-16,7 3 0 16,2 0 0-16,13 2 0 15,5 0 0-15,5-1 0 16,0 0 0-16,7-3 0 15,-11 1 0-15,6-2 0 16,-3 1 0-16,-5-2 0 16,8 2 1-16,4-4 6 15,9-1 0-15,0-2-3 16,-3-2-1-16,-3-4-7 16,-7 0 0-16,0 2 2 15,-2 2 1-15,-6 2 3 16,3 0 2-16,-15 0-2 15,-3-1 0-15,-8-1-1 16,-9-2-1-16,-6 2 1 0,-2-3 2 16,-10-1-2-16,-2-2 0 15,-7-4-3-15,-6-1 0 16,-9-3 1-16,-4 1 0 16,-11-4 2-16,-3 0 1 15,-11-3-1-15,-4 1 1 16,-3-2 2-16,-7 1 1 15,-13-2 3-15,-9 0-1 0,-11-3 1 16,-3-4-1-16,-2-8-6 16,2-5-2-16,-4-12-10 15,-2-10-1-15,-5-16-3 16,-3-4 1-16,-7-8 4 16,-1 4 3-16,-5 6 4 15,0 1 1-15,1-1 1 16,-1 0 0-16,0-8 0 15,-2 6 1-15,-3 7 2 16,-2 4 1-16,-1-1-1 16,0-1 0-16,-3-7-2 15,-1-3 0-15,-1-2 0 16,-1 5 0-16,-2 1-1 16,1-1 1-16,0 1 1 15,-2 0 1-15,2 5 2 16,0 6 1-16,-1 8-5 0,0 3-2 15,-4 6-8-15,-3-1-5 16,-2 0-6-16,-2-1-4 16,-2 0 4-16,2 5 5 15,-7 7 12-15,-3 4 5 16,-10 4 2-16,-4 1-3 16,-4 3-5-16,-3 1 0 15,0 5 3-15,-6-2 2 16,-6 6 6-16,-3 0 2 0,-5 6-3 15,0 0-1-15,-6 2-4 16,2 1-1-16,-8-4-2 16,-6 0 1-16,0-1 2 15,-6 1-1-15,-4-1 1 16,-2 1 0-16,-7 0 0 16,-3 3-1-16,-11 2-1 15,-3 0 1-15,-3 2-1 16,0 1 0-16,4 0 1 15,-3 0 0-15,0 1 0 16,2-1 1-16,-1 2 0 16,1-1 6-16,-5 1 5 15,-2 0 0-15,-3-1-2 16,-1 2-5-16,3-1-3 16,-5 2 0-16,5 0 0 15,-3 0-1-15,7 0 0 0,7-2 0 16,-12 1 0-16,5-1 0 15,-7-2 1-15,-4 1 0 16,4 0 0-16,-9 1-1 16,0 2 0-16,1 0 0 15,-3 1-1-15,7 2 0 16,-1 1 0-16,-3 2 0 16,5 1-1-16,-3 0 1 15,-6 2 1-15,1-1 0 0,-1 2 0 16,2-2 0-16,13 0 0 15,1-1 0-15,-6 0 0 16,2 0 0-16,-5-2 0 16,-1-1 0-16,7-3 1 15,0 1 0-15,3-2 0 16,6 0-1-16,1 0 0 16,3 0 0-16,-2 0-1 15,0 3 0-15,3-2 1 16,-1 1 0-16,0 1 0 15,-2-2 0-15,2 1 1 16,0 2 0-16,-1-4 0 16,-1 2 0-16,0 2-2 15,-1-2 0-15,1 3 0 16,2-2 0-16,-1 0 1 16,-7 0 2-16,6 0 0 0,3-2 0 15,-7 0-2 1,4-1-1-16,-9 0-2 0,1-2 0 15,0-2 1-15,-5 0-1 16,-1-2-17-16,-9 2 0 16,-2-1 3-16,-1 1 0 15,-6 2 18-15,-4 0 0 16,-2 2-5-16,-5 0 1 16,-9-1 0-16,6 1-1 0,-9 1 4 15,2-1-1-15,3 1 1 16,0 0 0-16,6-1-3 15,-2-1-2-15,5-1-1 16,-1-1 0-16,-4 1-1 16,4 1-2-16,3-3 0 15,1 2 0-15,9-1 6 16,-1 0 3-16,0-1 1 16,6 2-1-16,-2-3 0 15,7 2 0-15,8-1-2 16,1-1 0-16,-1 3-25 15,0-2 0-15,6 2-9 16,-4 0 0-16,4-1 26 16,0 2-1-16,-1 1 11 15,5 0 1-15,6 4 1 16,3-1 2-16,4 2-2 16,3 0 1-16,3-1-3 0,5 0 0 15,3-1 0-15,2 2 1 16,1-1 1-16,2 1-1 15,4-2 0-15,3 2-1 16,2 0 0-16,-1-2 0 16,-1 2-1-16,-1 0-1 15,1-1 1-15,7 3 0 16,-2-2 1-16,0 2 1 16,0-1 2-16,-1 1-1 0,5 0 0 15,6-1-1-15,-3 0 6 16,6-2 1-16,-4-1-1 15,-1-1 0-15,4-1-1 16,-1-1 0-16,4-1 2 16,-1 2 0-16,0-1-2 15,-2 0-1-15,-3 1-2 16,3 0 0-16,3 1 2 16,6 2 1-16,2 0 1 15,2-1 1-15,1-1-1 16,-4 1-1-16,4-2 0 15,0-1-2-15,3 1-1 16,-1 0-3-16,-6 2 0 16,3-2 0-16,-1 1 0 15,1 1 3-15,6-1 1 0,3 0-1 16,-2 1-1-16,-1-2-1 16,3-1-1-16,-6 1 0 15,8 0 0-15,1-1-1 16,2 1 0-16,1 1-1 15,-4-2 1-15,-1 2 0 16,-3 0 1-16,-2 1 1 16,1 0-3-16,2 1 1 15,2-3-1-15,3 1 0 0,2-2 4 16,1 0 0-16,4 0 0 16,1-1 0-16,-3 0-2 15,0-1 1-15,-3 2-1 16,3-1 0-16,0-1 0 15,3 2 0-15,-1 0-1 16,1 0 1-16,1-1-2 16,6 1 1-16,-3 0 1 15,-1 1 0-15,1-1 0 16,-2 2 1-16,1-2 1 16,3 0 0-16,1 0-1 15,-1 0 0-15,3 0-1 16,-1 0 0-16,2 1 1 15,1 0-1-15,4-1 0 16,-2 0 1-16,0 0 0 16,-2 0 0-16,-5-2-1 0,0 0 1 15,-1 0-1-15,0 2 0 16,4-1 2-16,1-2-2 16,3 3 0-16,2 0 0 15,1 0 0-15,0 0-1 16,0 3 1-16,1-3 0 15,2-3 1-15,1 2 0 16,0 0 2-16,-1-1 0 16,-1-1 2-16,-5 1-1 0,1 0 0 15,-2-1-2-15,-2 1-1 16,0 1-1-16,3 1 2 16,-2 0 1-16,-1-2 3 15,1 1 1-15,-2 0 2 16,-3 0 0-16,2 0-4 15,1 1-1-15,-6 0-4 16,-3 1 0-16,-5 2 1 16,-4 1-1-16,0 1 2 15,-1 1 0-15,0-2 1 16,1 2 1-16,1-1 2 16,4-3 0-16,-1 1-1 15,0-1-1-15,-4-1-1 16,-4 2-1-16,1-1 2 15,-3 0 1-15,0 1 0 16,1-1 2-16,3-1 1 0,1 1 2 16,-4 0 2-16,-3-2 1 15,-6 0-1-15,-1 0 1 16,-2-1 0-16,3 0 0 16,-7-3 1-16,-3-1 0 15,-3-3-2-15,-6-1-1 16,5-5-8-16,2-1-6 15,3-5-62-15,9-5-58 16,20-48 66-16</inkml:trace>
  <inkml:trace contextRef="#ctx0" brushRef="#br0" timeOffset="23730.64">29223 14078 2288 0,'15'-3'116'0,"-18"0"22"16,-1-1-37-16,0-2-55 15,-1-1-20-15,0-2-19 16,0-1-1-16,2 3 15 15,-1 0 5-15,3 2 17 16,-1 1 5-16,2 4-14 16,0-2-6-16,2-1-25 15,4 2-8-15,7 1-4 16,6-2-2-16,17 2-4 16,9 2-1-16,18 1-4 15,13 1 0-15,13-2 5 16,2-1 4-16,11-2 11 15,0-1 4-15,4-2 14 16,-1 1 6-16,-5-1-2 16,2 5 2-16,16-2-10 15,7 0-6-15,6 1-4 16,8-4-2-16,-8 5 0 16,1 1 0-16,-2-1 5 0,-3-1 4 15,-8-1 5-15,-1-2 1 16,-6 2-3-16,-3 0-4 15,6 1-4-15,-7 0 0 16,-12 1 1-16,-9 0 0 16,-22-1 2-16,-4 1 0 15,-6-1-1-15,-2 2-8 16,-11-1-37-16,-8 0-27 0,-15-1-70 16,-17 0-37-16,0 0-133 15,-36-9 167-15</inkml:trace>
  <inkml:trace contextRef="#ctx0" brushRef="#br0" timeOffset="24301.12">30141 13843 2187 0,'4'20'116'0,"-4"-20"98"16,2 0-205-16,-2 0-12 15,1-1 2-15,-1 1-6 16,0 0-1-16,0 0-9 0,-1 0 1 16,-10 0 17-16,0 0 7 15,-15-1 6-15,-10 0-2 16,-21-3-3-16,-12 2-6 15,-16-2-7-15,-2 3-5 16,-6 2-1-16,-1 3 3 16,9 1 7-16,3-1 2 15,14 0 0-15,6-1-1 16,12 3-2-16,7-1-2 0,0 1-2 16,-2 2 0-16,1-1 3 15,0 2 3-15,6-1 8 16,9-3 5-16,9-1 3 15,4-1-1-15,16-2-18 16,-1 4-8-16,21 3-10 16,8 4 5-16,26 6 13 15,10-2 5-15,10 1 11 16,9 1-1-16,4 0 6 16,4 4-2-16,5-1-3 15,-7-2-4-15,-10-4-3 16,-7-2 0-16,-13-3 0 15,-5-3 1-15,-13-2-1 16,-8-3 0-16,-10-1-28 16,-4 0-29-16,-7-1-107 0,-4 0-108 15,-12-14 145-15</inkml:trace>
  <inkml:trace contextRef="#ctx0" brushRef="#br0" timeOffset="24713.12">29859 13912 2267 0,'-8'13'70'15,"-2"3"2"-15,-1 7-70 16,-3-1 3-16,-2 6-4 16,-2-2-1-16,3-3-6 15,2 1-19-15,5-9-36 16,1-4-24-16,5-6-53 15,2-4-7-15,0-1 8 16,0 0 14-16,-1-2 54 16,2-5 24-16,1-4 35 15,-1-2 12-15,1-1 16 16,-2 2 21-16,-7 1 15 16,-5 1 9-16,-12 0 42 15,-9-1-2-15,-13 9 7 16,-8 0-5-16,-1 2-39 15,3 2-17-15,8 0-21 16,8 2-3-16,15-3-21 0,4-1-13 16,12 0-41-16,5 0-42 15,2-5-95-15,12-2-39 16,16-7-151-16,6-6 200 16</inkml:trace>
</inkml:ink>
</file>

<file path=ppt/ink/ink4.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53:28.201"/>
    </inkml:context>
    <inkml:brush xml:id="br0">
      <inkml:brushProperty name="width" value="0.05292" units="cm"/>
      <inkml:brushProperty name="height" value="0.05292" units="cm"/>
      <inkml:brushProperty name="color" value="#FF0000"/>
    </inkml:brush>
  </inkml:definitions>
  <inkml:trace contextRef="#ctx0" brushRef="#br0">7205 12483 1068 0,'-47'-42'26'0,"14"-5"-16"16,1 0-5-16,-8-2 0 16,-5-1 0-16,-12 5 13 15,-7 2 22-15,-6 9 63 16,-3 7 30-16,-2 8 10 15,2 6-19-15,-8 6-55 16,2 6-30-16,-6 9-28 16,-4 9-2-16,6 12-6 15,-3 9 1-15,3 17 2 0,2 3 0 16,3 6-1-16,2 1 2 16,0 6 11-16,-6 3 0 15,-2 13 4-15,3 9-2 16,9 7-7-16,6 5-3 15,10 10-5-15,5 5-1 16,6 7 1-16,3 2 4 16,2-1 7-16,6-3 4 15,6-4 0-15,4-3-1 0,7-5-7 16,3 1-2-16,5 3 0 16,3-3 3-16,5 2 5 15,5 1 3-15,9 3-5 16,6 6-3-16,10-2-10 15,4-4-2-15,4-9-2 16,-1-2 1-16,2-13 3 16,-3-5 4-16,2-2 2 15,5-1 3-15,2 9-3 16,4-1 0-16,8-11-3 16,1-5-2-16,4-7-3 15,0-3-1-15,-8 0-5 16,-3-5 7-16,-3-8 3 15,0-6 0-15,13-11 8 16,4-8-8-16,7-6-1 16,1-6 2-16,-6-5-5 0,-3-3-1 15,-4-9 0-15,-1-4 0 16,8-11-1-16,-2-4 0 16,-1-12 1-16,-3-1 0 15,-10-13 2-15,-1-8 0 16,0-18 0-16,4-16-2 15,7-17 1-15,0-9 1 16,1-16 7-16,-4-12 4 0,-14-11 5 16,-6-12 2-16,-19-12-2 15,-5-2-3-15,-13-9-2 16,-8-4-2-16,-11 9 2 16,-10 0 1-16,-12 6 2 15,-7 5 0-15,-8 6-1 16,0 1-5-16,0 8-5 15,5 1-2-15,11-11-71 16,9-7-64-16,25-29-246 16,19-19 208-16</inkml:trace>
  <inkml:trace contextRef="#ctx0" brushRef="#br0" timeOffset="1489.84">16430 12758 1237 0,'-7'3'84'0,"0"-5"70"15,0-3-105-15,0-2 3 16,-6-7-13-16,-4-4-8 0,-7-7-3 15,-3-6 8-15,-5-4 21 16,-6-6 13-16,-8-4-1 16,-8 0-13-16,-17-1-25 15,-7 4-15-15,-16 3-7 16,-1 2-2-16,-11 10-10 16,-4 3-3-16,-3 15-4 15,-4 9 0-15,-3 17 7 16,2 6 1-16,-2 14 5 15,2 3 0-15,-2 11 0 16,0 9-1-16,0 16-2 16,2 10 1-16,4 16 4 15,1 0 5-15,6 3 7 16,6-1 4-16,19 5 0 16,5 6-6-16,4-2-7 15,3 2-4-15,10-4-1 0,5 2 3 16,17 2 7-16,3-1 3 15,8 1 4-15,2 2 2 16,8 6-6-16,3-1 10 16,7 6-6-16,3 1-3 15,6 5-3-15,4 2-11 16,3 5-4-16,4 3 1 16,5 1 0-16,3 4 0 15,7 2 1-15,3 1-2 0,6-6 4 16,7-3 1-16,14-9 1 15,2-9 2-15,5-2-2 16,-4-1-1-16,-3-5 2 16,1 5-1-16,10-2-2 15,9-4-3-15,7-3-2 16,3-7-1-16,6-1-1 16,3-6 2-16,17-19-1 15,1-5-1-15,4-17 1 16,2-5-1-16,-2-11 2 15,-1-11 0-15,2-15-3 16,-6-9 1-16,1-15-1 16,-2-10 0-16,-2-18 2 15,-1-11-2-15,0-22 1 16,3-13 0-16,-2-26-1 16,0-15 3-16,-3-16 1 0,0-10 1 15,-9-18 2-15,-9-6 2 16,-14-13 2-16,-10-7 2 15,-14-6 3-15,-5-9 0 16,-18-6 2-16,-10-4 1 16,-14 1 3-16,-9 9 2 15,-16-2 4-15,-8 14 3 16,-18 2 3-16,-4 2-4 16,-13 12 1-16,-2-10-1 0,-20 1-8 15,-10-9-1-15,-15-24-14 16,-5 4 0-16,-2-5-22 15,-1 5-23-15,-12 19-63 16,-6-1-59-16,-16-6 86 16</inkml:trace>
  <inkml:trace contextRef="#ctx0" brushRef="#br0" timeOffset="19759.4">12341 15370 878 0,'7'9'127'0,"-25"-9"173"16,13 0-225-16,3 0-69 15,0 0 13-15,-1-3 10 16,1 0 15-16,-6-3 32 16,-2 0 21-16,-5 0 27 15,-3-1 4-15,-2 1-14 16,-2-1-23-16,-5-5-38 16,0 0-20-16,-7-3-22 15,-2 0-4-15,-5-1-3 16,-5-2 1-16,-3 2-1 15,-2-2 3-15,-1 3 1 16,-4-1-1-16,-6 2 5 16,-4 0-4-16,-3 0 0 15,-2-1 0-15,5 2-3 16,1-1 1-16,-3 1 3 0,-5 0 1 16,-6 2 6-16,0 6 2 15,-1 0 0-15,3 0-2 16,-4-1-6-16,-6-3-3 15,1 0-3-15,2 1 1 16,5 0 0-16,-4 2-2 16,-11 0 0-16,-3 1-2 15,-5 3 0-15,5 1 1 16,1 1-1-16,0 2 1 0,-2 0-2 16,0 2 0-16,9 0-3 15,4-1 0-15,-1 1 0 16,0 0 1-16,-4 3 2 15,5-1 0-15,4 4 0 16,4-2 1-16,-4 2 0 16,-3-4 1-16,-6 1-1 15,1 2 0-15,7 3-2 16,5 3-6-16,-1 4-3 16,2 1 2-16,-4 3 2 15,-1 2 6-15,9 1 1 16,1 1 0-16,1 0-7 15,-1 2-3-15,4 2-3 16,-2 2-3-16,6 5 8 16,5-1 0-16,-1 6 1 0,1-3 3 15,0-2-4-15,-2-2 1 16,5 0-4-16,4 6 1 16,5 5 0-16,3 5 0 15,4 4 1-15,5 1 1 16,2-2 1-16,2 1-1 15,3-6 2-15,0-8-1 16,6 2-3-16,3 0 0 16,6 6 1-16,3 3 0 15,5 3 2-15,4 1 0 0,4-1 1 16,3 1 5-16,3-4 4 16,3-4 1-16,5-2 4 15,0 2-4-15,6 2 0 16,0 3 2-16,2 0-1 15,-1-2-1-15,1 1-1 16,2-1 0-16,8-2-2 16,5-4 1-16,8-7-2 15,8-1-2-15,9 2-2 16,4-1-1-16,-1 0 0 16,1 0 0-16,0-3-1 15,5-2 1-15,13-2-2 16,0 0 1-16,0-3 1 15,1-1 2-15,1-2 2 16,3-2 0-16,4-4 0 0,2-4 0 16,9-4-1-16,6-1 1 15,4-3-1-15,-1-1 1 16,-2-1 0-16,-1 0-1 16,3 0 1-16,0-1 0 15,-1-2 0-15,4-2 0 16,2-1-1-16,2 0 1 15,4-4 0-15,1-1 1 16,1-2 0-16,-1 0 0 16,0-3-1-16,0-2 0 0,-1-4 0 15,2-3 0-15,7-7-1 16,-5-5 0-16,4-6 0 16,3-2 1-16,-1-6 0 15,-5 2-1-15,-8-4 1 16,0 0-1-16,-7 0 1 15,-2-1 1-15,-12 6 1 16,-10-1-1-16,-18-4 1 16,-3-1 1-16,3-6 0 15,-2-2 3-15,-10 1 1 16,-10-5 0-16,-13 1 2 16,-4-4-4-16,-5 2 0 15,0-3 0-15,-6-8 1 16,-5-4 0-16,-9-7 7 15,-6 1 1-15,-11 11 0 0,-8-1-6 16,-14-13-14-16,-6-10-28 16,-18-29-117-16,-11-19-139 15,-23-16 157-15</inkml:trace>
  <inkml:trace contextRef="#ctx0" brushRef="#br0" timeOffset="22161.88">7416 15321 1684 0,'6'5'69'0,"0"-4"33"15,-7-1-99-15,0 0-6 16,1 0 1-16,-1 0 5 16,0 1 4-16,-2 0 14 15,-2 4 0-15,-4 16-14 16,0 16-7-16,-3 30-21 16,1 16-2-16,3 21 10 15,2 1 6-15,3-1 5 16,1-7 4-16,2-26 14 15,-1-18 6-15,-1-28 5 16,0-13 12-16,2-12-11 16,-1-3-8-16,1-17-2 15,1-15-17-15,-1-41 0 0,0-20 1 16,0-26-2-16,0 1 1 16,2 3 2-16,-1 13 3 15,-1 35 10-15,0 17 10 16,0 37 43-16,0 15 0 15,-9 14-27-15,-1 27-19 16,-7 43-50-16,-1 20-6 0,7 30 13 16,3 2 5-16,12-7-18 15,8-12-35-15,14-24-127 16,9-16-181-16,26-34 208 16</inkml:trace>
  <inkml:trace contextRef="#ctx0" brushRef="#br0" timeOffset="22871.53">13094 15540 1714 0,'-5'2'137'16,"-1"-3"130"-16,2 0-210 16,4-3-85-16,-1 2 9 15,1 1 13-15,0-2 9 16,0 3 21-16,0 2 3 15,-4 12-12-15,-4 8-9 0,-2 29-18 16,-1 15-3-16,0 16 9 16,2 2 5-16,1-12 5 15,2-11 4-15,2-25 1 16,3-12-1-16,1-16-4 16,0-6-4-16,0-1-15 15,2-6 0-15,1-23-1 16,2-15-18-16,3-27-16 15,0-6-23-15,-1 8-66 16,-2 11-47-16,-5 19 102 16</inkml:trace>
</inkml:ink>
</file>

<file path=ppt/ink/ink5.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54:12.798"/>
    </inkml:context>
    <inkml:brush xml:id="br0">
      <inkml:brushProperty name="width" value="0.05292" units="cm"/>
      <inkml:brushProperty name="height" value="0.05292" units="cm"/>
      <inkml:brushProperty name="color" value="#FF0000"/>
    </inkml:brush>
  </inkml:definitions>
  <inkml:trace contextRef="#ctx0" brushRef="#br0">2654 6625 1015 0,'-16'-19'96'16,"4"-5"54"-16,7 13-58 15,2 0-20-15,2 7-37 16,-1 4-11-16,1 0-14 16,0 4 16-16,-5 9 8 15,-2 4 2-15,-4 19 5 16,-2 10-18-16,0 27-9 16,2 15-2-16,6 36-9 15,1 4-1-15,5-5 0 16,2-14 2-16,4-33 3 15,0-13-2-15,4-21 2 16,-2 0 0-16,3-14 6 16,1-3 5-16,5-8 14 0,5-4 4 15,7-7 2-15,4-3-7 16,4-5-12-16,0-2-6 16,-1-3-6-16,0-1-2 15,-3-4-4-15,0 0-17 16,0-2-62-16,-2 1-63 15,0 0-316-15,2 0 278 16</inkml:trace>
  <inkml:trace contextRef="#ctx0" brushRef="#br0" timeOffset="258.02">3289 7344 1585 0,'-15'2'140'0,"3"-2"173"16,8 4-294-16,4 17-20 15,4 5-12-15,3 19 4 16,0 4 1-16,4 5 4 16,-2-4 0-16,1-10 4 15,-2-8 1-15,-1-14 1 16,-1-7-2-16,-1-5-39 15,-1-4-33-15,5 2-102 16,4 1-101-16,13-6 154 0</inkml:trace>
  <inkml:trace contextRef="#ctx0" brushRef="#br0" timeOffset="1025.23">3087 8307 1171 0,'-13'-4'109'16,"2"1"87"-16,9 2-142 16,0 1-7-16,2 0-40 15,-2 7-4-15,-3 6 5 16,-3 8 11-16,-3 14 25 16,-8 5 5-16,-1 12-6 15,0 6-11-15,-1 6-23 16,1-1-6-16,2-9-5 15,3-10-9-15,2-13-83 16,2-8-69-16,3-10 84 0</inkml:trace>
  <inkml:trace contextRef="#ctx0" brushRef="#br0" timeOffset="1232.7">2887 8286 963 0,'-15'4'80'0,"7"8"67"16,2 6-88-16,7 12-6 16,3 5-9-16,7 7 5 15,3 1-10-15,8 6-15 16,3-2-6-16,7 1-15 16,1-5-2-16,3-9-48 15,-1-7-36-15,1-12-140 16,-4-6-134-16,0-13 200 15</inkml:trace>
  <inkml:trace contextRef="#ctx0" brushRef="#br0" timeOffset="2163.66">3308 8527 871 0,'-11'19'131'16,"7"-1"217"-16,6 10-297 0,5 3 2 15,7 5-25-15,3-3 8 16,5-8-13-16,4-5-3 16,2-14 8-16,-3-3-6 15,-2-7 23-15,0-9 8 16,-6-9-1-16,0-6-7 16,-4-11-37-16,0-4-36 15,0-3-83-15,1 3-45 0,-1 10-64 16,-1 7 2-16,-4 13 63 15,0 5 44-15,0 7 76 16,1 1 30-16,6 4 13 16,4 5 1-16,1 2-3 15,0 5 6-15,-6 6 17 16,-3 7 10-16,-8 13 23 16,-3 8 2-16,-3 3 13 15,-4 2 7-15,-1-9 4 16,4-7 7-16,0-13-10 15,2-6-12-15,2-11-21 16,2-7-4-16,5-12-4 16,3-6-1-16,7-17-3 15,5-6-11-15,3-5-19 16,1 1-6-16,-6 15-4 16,-5 7-3-16,-5 17-1 15,-4 11-1-15,-3 18 2 0,2 6 0 16,3 5 1-16,3-1 1 15,4-13 1-15,1-3 2 16,1-12 5-16,2-3 5 16,4-16 9-16,2-10 1 15,0-23 0-15,-1-13-1 16,-3-17-4-16,-6-6-1 16,-8-1-4-16,-2 0-2 15,-6 6-3-15,-7 10 0 0,-3 21 5 16,-5 14 6-16,-9 27-13 15,-4 16-8-15,-7 40-18 16,-3 23-10-16,8 24 8 16,8 4 6-16,18-1 8 15,11-15 3-15,18-22 5 16,5-14 2-16,10-25 7 16,3-11 4-16,6-17 4 15,6-14-1-15,4-17-7 16,2-6-5-16,3-11-5 15,-1 1-2-15,-7 8 4 16,-8 9 0-16,-14 23 6 16,-10 10 0-16,-10 26 0 15,-6 11-1-15,-13 17-1 16,-12-1 2-16,-20-3 6 0,-7-7 4 16,-9-16 7-16,-2-6 0 15,9-14 0-15,8-7-1 16,14-6-13-16,12-3-13 15,19-13-30-15,11-8-13 16,32-13-68-16,19-9-73 16,47-21 110-16,24-6-66 15</inkml:trace>
  <inkml:trace contextRef="#ctx0" brushRef="#br0" timeOffset="2980.25">10768 6929 2081 0,'22'14'-345'0,"-20"-15"514"16,4-3-49-16,-10-4-159 15,2 2-7-15,-4-2-6 16,-6-5 13-16,-4-1 12 16,-10-6 39-16,-5-1 20 0,-9 1 17 15,-3-2 0-15,-4 0-21 16,-2 2-10-16,-5 4-17 16,-4 4-4-16,-8 5-6 15,0 4-3-15,2 11-5 16,1 6-2-16,2 14-1 15,-1 7 1-15,2 8 9 16,3 7 5-16,6 2 3 16,4 4 1-16,7 2-1 15,6-1-1-15,14-1-2 16,8 2-1-16,12 3 0 16,5 0 2-16,15 3 2 15,11 0 2-15,21-2 12 16,11-4 1-16,19-17 5 15,6-11 1-15,13-21 8 16,8-7 14-16,-1-14 2 16,-9-7-1-16,-8-16-14 15,-12-7-13-15,-8-14-2 0,-4-2 0 16,-14-8-1-16,-3-6-14 16,-18-9-57-16,-12-5-34 15,-20-3-125-15,-10 2-164 16,-38 20 227-16</inkml:trace>
  <inkml:trace contextRef="#ctx0" brushRef="#br0" timeOffset="4531.1">6439 6896 721 0,'10'-6'85'0,"-10"1"63"16,0 2-54-1,1-1-13-15,1 2-13 0,-1-1-1 16,0 2 15-16,-1 1 11 16,1-7 8-16,-1 1 3 15,-3-5-9-15,-3-2-8 0,-5-7-17 16,-2 0-9-16,-4-5-20 15,-3 0-7-15,1 3-15 16,-1-1-5-16,-6 4-6 16,-1-1-2-16,-9 5-3 15,-3 2-3-15,-2 2-2 16,-2 3-2-16,-8 2-1 16,-2 1 1-16,-6 5 2 15,-2 3 0-15,3 6-1 16,4 4-1-16,5 1 1 15,2 5 0-15,6 0 0 16,-1 1 0-16,3 3-1 16,1 2-3-16,3 2-1 15,2 4-3-15,8 3-1 16,6 3 0-16,8 7-3 16,8 2 2-16,8 11-4 15,6 4 5-15,9-2 5 0,6-5 2 16,10-11 5-16,5-3 0 15,9-5 0-15,2-2 1 16,7-8 3-16,4-6-1 16,10-12 1-16,9-7 0 15,3-13 5-15,1-7 0 16,-4-11 2-16,-5-4 1 16,-6-7-1-16,-1 0 1 15,-16-5 1-15,-7-1 3 0,-17-1 1 16,-11 2-2-16,-12 6-3 15,-6 4-13-15,-7 7-45 16,-7 4-30-16,-6 4-86 16,-4 3-68-16,-7 7 128 15</inkml:trace>
  <inkml:trace contextRef="#ctx0" brushRef="#br0" timeOffset="8495.56">8765 6957 1930 0,'12'47'-268'16,"-9"-44"414"-16,-10 2-38 16,3-10-116-16,4 3 3 15,0-1 6-15,-2-3 21 16,-1-1 12-16,-9-8 29 16,-2-5 10-16,-11-5 9 15,-6-3-7-15,-8-6-25 16,-5 0-15-16,-3-1-20 15,1 0-8-15,0 6-9 16,-3 4-4-16,-2 7-5 16,0 5-3-16,-4 7-2 15,-1 5 0-15,1 3 4 0,-1 5 4 16,1 5 5-16,2 0 3 16,0 3 1-16,0 1 0 15,7 3-3-15,5 3-5 16,5 8-5-16,7 2-2 15,0 8-1-15,6 6 0 16,7 10-1-16,7 5 1 16,11 2-1-16,10-5 5 0,11-6 3 15,6-3 3-15,11-7 4 16,8 2 0-16,14-7 0 16,6-5 1-16,9-10 3 15,-1-5 0-15,2-13 8 16,-2-8 1-16,1-13 4 15,-5-5 0-15,-8-10-1 16,-4-5-1-16,-11-12 2 16,-2-6 1-16,-10-12 0 15,-4-12 2-15,-13-7-4 16,-8-5-2-16,-12 1-5 16,-5 9-5-16,-13 16-11 15,-2 11-8-15,-5 15-30 16,-2 4-28-16,2 12-64 15,0 0-71-15,5 14 114 16</inkml:trace>
  <inkml:trace contextRef="#ctx0" brushRef="#br0" timeOffset="24388.95">17015 13747 876 0,'0'-6'74'0,"-5"-1"95"16,1 0-145-16,1 1-38 16,2 0 15-16,0 0 31 15,0 0 25-15,-1-1 51 16,1 3 14-16,-1 0-10 15,2 3-23-15,0 0-52 16,-1 1-18-16,1 0-18 16,0 0-3-16,0 0-1 15,0 0 2-15,0 0 3 16,1 1 3-16,4 4 6 16,1 1 1-16,3 1-2 15,6 1-1-15,3 1-2 16,7 2-1-16,1 0 2 15,-1-2 5-15,0 1 6 0,-3-2 2 16,0-1 3-16,0-1-3 16,1 1-6-16,1-1-2 15,4 0-4-15,-1 1-1 16,1-1 1-16,1 0 2 16,-1-1 2-16,1-2 2 15,1 2 0-15,5 0-4 16,0 1-2-16,2-1-2 15,-3 1-1-15,-1-1 3 16,-4 0 12-16,-1-2 2 0,1 0 2 16,1 0-3-16,6-1-10 15,1-1-3-15,3-1-2 16,0-1 1-16,-2-2 0 16,2 2 1-16,-2 1 0 15,0 0 0-15,-2 0-1 16,-6 0-1-16,1 0-2 15,1 0-1-15,3 2-1 16,4 0 0-16,2-2 0 16,2 1 1-16,-1-1 0 15,4 0 0-15,3 0 1 16,0 0-1-16,-2 0 0 16,-6 0 1-16,-5 0 0 15,-2-3 0-15,-2 3 3 16,4 0 2-16,-3 2 0 15,-1-2-1-15,4 0-3 0,0-2-1 16,2 1-1-16,1 1-1 16,-5-1 0-16,1 1-1 15,-3-1 0-15,-6-2 1 16,-1 2 0-16,-3 0 0 16,1-1 1-16,1-2 0 15,-1 1 0-15,-4 0 0 16,-5 0 2-16,-3-1 0 0,-4 2 4 15,-1-2 0-15,0 2 1 16,-2-2-2-16,1 0-3 16,1-1 0-16,0-1-1 15,0-1 2-15,0-2 4 16,0 1 0-16,-2-5 3 16,1-1-2-16,-1-5-9 15,-1-3-3-15,0-6-13 16,-1-2-2-16,0-8 1 15,-2-3 3-15,-1 0 10 16,-1 0 3-16,-3 4 4 16,0 0-2-16,2-3-6 15,-1-3-2-15,4-5-1 16,-1 2 2-16,1 4 4 16,0 3 1-16,-1 7 3 15,0 2 0-15,-2 4 0 16,1 3 0-16,0 4-5 15,-1 2 0-15,2 2-3 0,0-1 0 16,-2 5 6-16,1-1 4 16,-1 3 0-16,-1 2 1 15,-1 1-8-15,-1 1-2 16,-5 1-8-16,-5-1-1 16,-12 0 0-16,-7 1-1 15,-8-6 0-15,-7 2 1 0,-13 1 0 16,-10 0 1-16,-9 0 2 15,-6 0 2-15,-3 1 1 16,-7-1 2-16,-13 2-1 16,-4-1 0-16,-6 1-1 15,-1 0 1-15,-7 2 4 16,0-1-1-16,-8 4 1 16,0-1 0-16,6 2 0 15,3 0 1-15,11 1 1 16,7-1 1-16,14-1 0 15,6-1 0-15,17-2 2 16,9 2-1-16,17 1-1 16,13 1-2-16,13 3-6 15,5-1-3-15,10 5-15 16,1 1-2-16,3 12 1 16,4 8 2-16,1 11 11 15,4 11 0-15,3 15-1 0,-1 15 0 16,5 19-34-16,1 6-33 15,4-1-111-15,5-7-100 16,7-16 157-16</inkml:trace>
  <inkml:trace contextRef="#ctx0" brushRef="#br0" timeOffset="26919.43">15572 11619 1135 0,'2'1'89'0,"-3"-5"105"16,1 2-161-16,2 2-44 15,2 0 11-15,2 0 7 16,0 0 9-16,0 0 24 15,1 0 11-15,1 0 14 0,0-1-3 16,4-2-17-16,1 2-14 16,5 0-19-16,1 0-5 15,2 1-3-15,-1 0-1 16,3 0 1-16,-1 0 2 16,3 1 3-16,5 0 3 15,2 0 3-15,1 2 0 16,1-2 1-16,-3 0-2 15,0 0 0-15,0 0-1 0,-1 1 1 16,3-1 0-16,-3-1-3 16,1 1 0-16,-3-1-3 15,-3 0 1-15,1 1 1 16,1 0-1-16,3 0-3 16,6 2-2-16,0 0-2 15,1 1 0-15,-4 0 0 16,-2-2 0-16,0 0 1 15,-1-1 0-15,6 2 0 16,0-1 1-16,-1-2 2 16,1 1-1-16,-4-1 2 15,-3 0-2-15,1 0 0 16,2 0 0-16,2-1-1 16,4 0 0-16,0 0 2 15,-5 1 0-15,-2-3 1 16,-4 3 0-16,0 3-3 0,4-2 0 15,3 0-2-15,2 2 0 16,-5-2 1-16,-1 0 1 16,-4-1-1-16,-1 0 1 15,1 0-1-15,3 0 1 16,0 0-1-16,3 1 0 16,-2-1 0-16,-2 0 0 15,2 1 0-15,-2-1-1 16,4 0 1-16,3 0 0 0,0 0 0 15,0 0 0-15,-4 0 2 16,-1 0 2-16,-1 0 3 16,-2 0 0-16,1 0 1 15,3 1-1-15,1-1-3 16,0 0 0-16,1 0-1 16,1 0 1-16,-2 0 0 15,1 0 2-15,4-1 11 16,-1 0 2-16,-1-1 1 15,-3 1 0-15,-3-1-9 16,-5 0-2-16,3 1-3 16,2-2-1-16,2 3-2 15,2-2 0-15,1 1 1 16,0 0 0-16,-4 0 2 16,0-1 0-16,1 2-2 15,2 0 0-15,-1 0-1 0,1 0 0 16,-9 0-4-16,-4 2 0 15,-4-1-4-15,-1 0-2 16,-5 0-4-16,0 0-4 16,-4 0-86-16,-2-1-78 15,3 8 96-15</inkml:trace>
  <inkml:trace contextRef="#ctx0" brushRef="#br0" timeOffset="72302.34">5445 12904 1879 0,'-40'-22'42'15,"-24"-3"-53"-15,0-3-15 16,-3-3-26-16,-8-2-4 16,-10-3 20-16,-5 1 12 15,-7-3 32-15,-3 0 10 16,-5-2 10-16,-4-1-1 0,0 2-1 15,1 3-3-15,11 8-10 16,5 7 0-16,10 8-2 16,7 7-1-16,10 8-8 15,6 7-4-15,11 10-9 16,3 7-1-16,9 17 0 16,7 11 3-16,5 22 7 15,5 14 2-15,11 17 5 16,0 14 0-16,11 39-2 15,5 16 1-15,5 41 0 16,3 14-1-16,1 15 0 16,-2 4 1-16,-4 9 6 15,-2 2 5-15,-5 6 3 16,-2-4 8-16,-4-23 18 16,0-11 4-16,0-50 15 15,0-15-4-15,8-29-24 16,5-18-4-16,7-20-13 0,7-18-7 15,13-27-4-15,9-14-7 16,24-15-13-16,11-7-25 16,15-21-56-16,8-8-35 15,17-25-127-15,11-14-105 16,15-23 206-16</inkml:trace>
  <inkml:trace contextRef="#ctx0" brushRef="#br0" timeOffset="80614.25">7779 15755 1304 0,'-7'-10'36'0,"5"-1"-18"15,1 0-19-15,0-2 2 16,0 0 10-16,-1-3 30 16,-2-2 17-16,-1-1 43 15,1 0 15-15,-1 4 1 16,-1-2-12-16,4 6-44 15,-2 4-22-15,4 6-24 16,0 0-2-16,0 1 1 16,0 0 0-16,1 1-3 15,4-1-4-15,3-1-3 16,3 1 0-16,8-1 2 16,7 0-1-16,8-2 3 15,5 1-1-15,5-2 0 16,1 0-2-16,1 0-2 15,0 0-1-15,3 3 2 0,3-1 3 16,5 0 5-16,1-1 3 16,0 2 0-16,-1 0-4 15,0 1-4-15,1 0-3 16,7 1-1-16,3 1-1 16,7 0-2-16,3 0 1 15,-1 0 0-15,-4-1-1 16,-6 1 3-16,1-4 3 15,6 0 0-15,6 1 1 0,12-1-2 16,-3 2-3-16,-3 0-1 16,-2 1 0-16,-6 1 0 15,2 3-1-15,-3 0 2 16,-6-1 0-16,-10 1 0 16,-9-3-1-16,-5 2 1 15,-2-4-1-15,-3 0 1 16,-3 0 2-16,-10 0 0 15,-4 0 3-15,-9 0 3 16,-6 1 1-16,-9-1 5 16,1 0-1-16,-1 0 0 15,-1 0 2-15,0 0-8 16,-5 1-1-16,-10-3-10 16,-9 1-8-16,-15-2-4 15,-11 1-1-15,-11 0-3 16,-6-3 4-16,-18 3 2 0,-4 0 3 15,-14 1 6-15,-1 0 2 16,1-1 1-16,0 0 1 16,-2 0-1-16,-3 0-1 15,-1 1-2-15,3 1 1 16,3 0 0-16,1 0 2 16,14 3 0-16,8-1-2 15,23 2-41-15,14 1-29 0,22-2-108 16,8 1-158-16,18 9 200 15</inkml:trace>
  <inkml:trace contextRef="#ctx0" brushRef="#br0" timeOffset="85177.98">25708 12793 2037 0,'2'23'23'0,"12"-20"-53"16,11 2-44-16,24 3 25 16,12-1 13-16,20-1 27 15,11-5 7-15,11-3 16 16,1-5 9-16,5-4 20 15,-3-1 3-15,-1-1 3 16,-2 1-3-16,-12 3-11 16,-8 2-7-16,-15 5-12 15,-8 0-3-15,-16 7 5 0,-7 1 7 16,-15 3 15-16,-5 1 6 16,-3-1-1-16,-2 1-6 15,-2 3-13-15,2 1-5 16,0 5-7-16,-1 2-3 15,2 9-3-15,1 1-4 16,0 15-4-16,1 10-3 16,1 18 0-16,-3 16-2 0,0 13 0 15,0 7 0-15,4 17-1 16,-1 11 1-16,3 18 1 16,-1 7 0-16,1 13 1 15,0-9 1-15,2-1 2 16,-1 1 2-16,4-18 3 15,-2-3-1-15,2-5 3 16,0-10-2-16,1-9-1 16,-4-11 1-16,-3-28 3 15,-4-13 4-15,-9-19 25 16,-5-7 16-16,-8-10 40 16,-3-5 26-16,-12-8 5 15,-6-2-9-15,-16-3-31 16,-8 0-27-16,-11-8-31 15,-7-3-11-15,-15-10-20 16,0-3-13-16,-6-6-44 16,4-2-32-16,14-4-109 0,4-4-59 15,14-18-368-15,13-13 368 16</inkml:trace>
  <inkml:trace contextRef="#ctx0" brushRef="#br0" timeOffset="85662.69">31050 14306 1620 0,'11'14'224'0,"-30"-14"312"16,4 0-426-16,-16 0-93 15,-10-1-2-15,-26-4-8 16,-18 1 2-16,-39-7 1 15,-22 0 1-15,-33-2 11 16,-28-2 4-16,-33 0 0 0,-12 0-2 16,-9 1 6-16,10 0-3 15,16 2-4-15,11 1-1 16,21 4-14-16,10 1-4 16,21 3 0-16,22-1 0 15,30 3-2-15,24 0-2 16,37 1-17-16,14 0-25 15,25 0-75-15,16 0-44 16,8 3-66-16,30 3 10 0,57 3 3 16,43 0-27-16,72-2 164 15</inkml:trace>
  <inkml:trace contextRef="#ctx0" brushRef="#br0" timeOffset="85929.33">30755 14466 2542 0,'-2'7'86'0,"-15"-5"-32"15,-14 6-43-15,-47-3-34 16,-32 0-14-16,-52-5 13 16,-32-3 16-16,-30-8 37 15,-8-1 12-15,-5 0 8 16,0 3 2-16,15 3-13 15,7 2-10-15,17 4-12 0,26 0-13 16,26 6-18-16,26-2-22 16,27 2-79-16,16-4-36 15,26-2-169-15,12 1-168 16,40-28 289-16</inkml:trace>
  <inkml:trace contextRef="#ctx0" brushRef="#br0" timeOffset="86278.83">29237 13995 2830 0,'-28'4'90'16,"-16"-2"0"-16,-39 7-218 15,-17-1-3-15,-44 7-10 16,-21 0 46-16,-14-2 78 15,-12-1 19-15,-1-1 41 16,15-1 4-16,9 6-9 16,12 1-8-16,27 6-27 15,10 1-7-15,37 0-1 16,18-1 2-16,32-4 6 16,15-3-1-16,24 15-9 15,17 11 1-15,37 18 13 0,23 6 6 16,47-1 6-16,14-4-8 15,37-7-31-15,6 0-33 16,5-17-123-16,20-8-133 16,-3-32-131-16</inkml:trace>
  <inkml:trace contextRef="#ctx0" brushRef="#br0" timeOffset="205909.73">6382 15691 1305 0,'0'0'70'16,"0"0"69"-16,1 0-127 16,-1 0 2-16,1 0 4 15,0 0 7-15,-1-1 30 16,0 1 15-16,-3-2 23 16,-4-2 0-16,-8-2-13 15,-4 0-16-15,-10 3-25 16,-7-1-9-16,-8 2-19 15,1 1-3-15,-3 1-4 16,-2 1-1-16,-7 2-3 0,-9 0 0 16,-10-1-2-16,-2-1 5 15,1-1 5-15,1-3 0 16,-9-3 3-16,-2-2-4 16,0-2-2-16,-3 0 1 15,10-2 0-15,5 1-2 16,-3 2-2-16,1 1-1 15,1 4-1-15,1 1 0 0,11 3-1 16,6 0 1-16,11 4-2 16,8-2-1-16,9 7-3 15,0 0-3-15,3 6-9 16,1 2-1-16,5 5-3 16,5 5-12-16,3 10 1 15,4 12-1-15,5 20 0 16,2 10 15-16,3 7 7 15,3 3 4-15,2 1 3 16,1 3 2-16,1 6 2 16,0 0 1-16,2 3 1 15,1-1 1-15,-1 1-2 16,-1 5 1-16,1 4 1 16,-1-8 1-16,0-10 2 15,0-7-4-15,1-11 14 0,0-4-1 16,6-7-2-16,1-5-6 15,7-9-13-15,5-9-3 16,4-5 3-16,1-6 8 16,3-7 2-16,2 1 1 15,5-4 0-15,6-1 1 16,6-2-5-16,4-3 8 16,4-5 1-16,3 0-1 15,9-4 5-15,9 3-11 16,4-3 1-16,1 4-1 0,3 0 0 15,-2 3-1-15,10 1-1 16,4 1 0-16,7 3-1 16,0-1 0-16,10 1 0 15,2 0 1-15,8-1-1 16,7-2 0-16,1 1-1 16,2-4 0-16,9 1 2 15,0-1 0-15,0-2-1 16,7 0 3-16,-1-3-2 15,5-2 0-15,3 0 0 16,-2-1-1-16,14 0 1 16,2-1 3-16,5-2-3 15,4 0 1-15,-8-1 0 16,0 1-1-16,5 2 3 16,-5 2-1-16,7-1 2 0,6 1 0 15,-6 0 0-15,4-1 0 16,-10-1-1-16,1 1 12 15,-1-1 6-15,3-1-1 16,8 1 2-16,-6-2-13 16,8-2-3-16,3-1 6 15,-12-3 3-15,-1-1 25 16,-4-4-4-16,-4-2-1 16,6-2-19-16,-5-4-1 0,2-4-6 15,-4-3 1-15,-6-5 0 16,6 2 2-16,-7-3 0 15,-6 0 0-15,-7 2-1 16,3 0-4-16,-7 2-4 16,1 2-1-16,5 4-2 15,-2 4 0-15,9 4 0 16,-1 3 0-16,6 4-1 16,4 1 0-16,4 3 1 15,3 1 0-15,5 4-2 16,-2 1 1-16,7 4 0 15,-3 3-1-15,-2 2 1 16,11 2 0-16,-5 1-1 16,9 2 1-16,7-1 1 15,-1 2 0-15,14-4 0 16,-8 0 1-16,7-2-1 16,-2-1 1-16,-3-3-1 0,10 1 1 15,-1-1-1-15,-1-1-1 16,2 1 1-16,-11 1-2 15,4 1 2-15,-3 2-1 16,3 3 1-16,2 1 1 16,-8 2-1-16,9-1-1 15,-10 1 0-15,7 0-1 16,-7 0 0-16,-6-2 0 0,0 0-29 16,-7-3 1-16,7-2 1 15,-3 1-1-15,-5 0 29 16,-11 0 1-16,-9 0 0 15,-9 0 3-15,-8-3-1 16,2 2 0-16,-10-4-1 16,-4 0 1-16,-10-1 0 15,-11-3 1-15,1 2 0 16,-4-1 0-16,-12-1 0 16,-4 1 0-16,-21-2-2 15,0 2 2-15,-3-3 0 16,-7 2 0-16,-1 0 1 15,-2-2-4-15,-4 0 9 16,4 0-23-16,-6 1-1 16,-1-1 1-16,-4 0-8 15,-5 0 22-15,-1 1 3 0,-1 2 0 16,-1 1 0-16,-2 1-1 16,-1-2-2-16,-3 2 0 15,-6 0 2-15,-5-1 1 16,-14-1 4-16,-4-2 2 15,-6-2-6-15,-3-1-2 16,0-3-6-16,1-2-5 16,0-4 3-16,1-5-2 15,5-5 3-15,2-7 3 0,2-14 3 16,2-9 2-16,1-15 2 16,-2-5-2-16,2-11-1 15,1 2-2-15,4-7-1 16,4-8 1-16,2-8 0 15,-1-3 1-15,-8 2 1 16,-4 5 2-16,-5 5 5 16,0 1 2-16,-2-3 2 15,0-3 1-15,-5 7 4 16,-4 8 5-16,-4 12 17 16,-3 8 14-16,-4 6 33 15,-4 5 9-15,-2 6 4 16,-3 6-10-16,-5 7-33 15,1 0-17-15,-7-2-27 16,3 2-7-16,-2 2-7 16,-1 4-2-16,-2 3 3 0,-3 4-2 15,-3 4 0-15,0-1 2 16,2 0-4-16,-2 0 0 16,-2-8-2-16,-2-1-19 15,-2-3 3-15,-1 1 1 16,0 2 4-16,0-1 20 15,4 4 0-15,-3 0-1 16,-7-1-1-16,-4 0-3 16,-18-4-2-16,-5-2 1 0,-10-2 0 15,-5 0 1-15,-5 0 6 16,0 1-9-16,-8 3-2 16,-3 6-3-16,0-2-7 15,-6-1 10-15,-3-2 1 16,0-4 2-16,-9 4 1 15,-13 1 1-15,4 4 0 16,-4 7 0-16,-7 0 1 16,6 0 1-16,-14 4 1 15,3 0 0-15,2 3 0 16,-1-1-1-16,15 3-2 16,-2 1-2-16,-3 1 1 15,2 3-1-15,-6 1 4 16,-5 1 1-16,-4 4 7 15,5 1 3-15,-3 2 0 16,3 0-2-16,8 4-7 16,-11 2 0-16,-1-1-1 0,-3 1 0 15,1-2 1-15,7 0 0 16,0 0-1-16,5-3 0 16,-1 0 0-16,-3-2 0 15,6 0 0-15,0-1 0 16,-8 0-1-16,1 0 0 15,-4 1-1-15,-8 0 1 16,-1 2 1-16,6 1 0 0,-5-2 0 16,-5 0 0-16,5-2 0 15,-3-1 0-15,2 0 0 16,7 0 0-16,-9-2 1 16,3-1-2-16,3 0-1 15,-9-1-1-15,5 0 0 16,-4-1 2-16,-4 0 1 15,-2 0-9-15,-2 2-4 16,-6 3-3-16,-9 0-7 16,8 2 7-16,-6-1 6 15,4 0 10-15,2 0 0 16,-5-2 0-16,1 4 2 16,-2-5-1-16,-9 4-16 15,6 0-1-15,-1 4-1 16,4 3-1-16,9 0 4 15,-3-1 0-15,8-1 1 0,-6-1 0 16,-2 1 15-16,3-2 2 16,-7 2-1-16,6-1 0 15,8-3-3-15,-6 0-4 16,2-2-24-16,6-1-3 16,-2 0 4-16,4-2 2 15,9 0 25-15,-9-1 4 16,6 2 0-16,5-2 0 15,-9 0-2-15,5 1 0 0,-2-2 1 16,1-1-1-16,7-1 2 16,-2-2-1-16,6-4 1 15,2-1-1-15,-1-3 0 16,5 3 0-16,-4-1-1 16,1 0 0-16,5 0-1 15,0-1-1-15,-2 2 1 16,-4 0 0-16,2-2 2 15,-1 1 0-15,3 1 2 16,5-2 0-16,-1 2 0 16,0 0 0-16,2 4-1 15,1-1-1-15,4 2-1 16,3 2 0-16,1-2 0 16,0 2 0-16,4-1 0 15,2 0 1-15,10 0 3 16,2 0 0-16,5 1 1 0,2-2 0 15,-2 3-3-15,2 0-1 16,0 0 0-16,-1 3 0 16,4-1 7-16,2 0 4 15,1 1 10-15,0-1 2 16,1 0-2-16,3 0-2 16,-3-1-8-16,-2 0-3 15,-6 2-5-15,1 0-1 16,8 0-3-16,8 0 0 0,4-2-3 15,4-1-9-15,9 0-25 16,4-2-24-16,15-1-102 16,9-3-88-16,16-26 136 15</inkml:trace>
</inkml:ink>
</file>

<file path=ppt/ink/ink6.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0:59:55.111"/>
    </inkml:context>
    <inkml:brush xml:id="br0">
      <inkml:brushProperty name="width" value="0.05292" units="cm"/>
      <inkml:brushProperty name="height" value="0.05292" units="cm"/>
      <inkml:brushProperty name="color" value="#FF0000"/>
    </inkml:brush>
  </inkml:definitions>
  <inkml:trace contextRef="#ctx0" brushRef="#br0">8681 8013 465 0,'-24'-11'11'0,"17"0"-8"15,2 1-5-15,1 3-5 16,-2 0 2-16,0 0 11 15,0 1 11-15,0 1 8 16,1 1 0-16,1 0-3 16,0 1-2-16,4 3-1 15,-1-2-3-15,0 2-10 16,-1-1-5-16,2 1-4 16,0 0 6-16,0 0 11 15,0 0 2-15,4 0 0 16,1 4-5-16,1 1-8 15,0-1 0-15,0 2 3 0,-3-2 0 16,2-1-1-16,-2-1-1 16,2 0-2-16,0-1-2 15,0 1 0-15,2 0-2 16,-1 0-138-16,2 3 102 16</inkml:trace>
</inkml:ink>
</file>

<file path=ppt/ink/ink7.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1:00:10.704"/>
    </inkml:context>
    <inkml:brush xml:id="br0">
      <inkml:brushProperty name="width" value="0.05292" units="cm"/>
      <inkml:brushProperty name="height" value="0.05292" units="cm"/>
      <inkml:brushProperty name="color" value="#FF0000"/>
    </inkml:brush>
  </inkml:definitions>
  <inkml:trace contextRef="#ctx0" brushRef="#br0">7966 5116 384 0,'-10'-8'35'16,"32"1"61"-16,-22 7-106 0,0 1-3 16,2 1 3-16,0 2 6 15,1-3 6-15,-3-1 3 16,1 0 6-16,4-1 0 15,1-4-2-15,0 2-4 16,5-3-10-16,2 1-17 16,3-1-75-16,3 1 63 15</inkml:trace>
  <inkml:trace contextRef="#ctx0" brushRef="#br0" timeOffset="1608.87">9949 8557 362 0,'-6'-1'52'16,"5"-2"48"-16,-1 2-36 15,2 1-32-15,0 0-13 0,0 0-4 16,0 0 16-16,0 0 34 16,0 0 11-16,0 0 3 15,0 0-10-15,0 0-28 16,0 0-11-16,0 0-17 16,0 0-7-16,0 0-7 15,0-1-4-15,0 0-9 16,2-6-15-16,1-2-33 15,7-2-25-15,7-8-76 16,-2-4-52-16,10-9 118 16</inkml:trace>
  <inkml:trace contextRef="#ctx0" brushRef="#br0" timeOffset="29291.71">9992 11366 843 0,'3'4'3'16,"3"-3"-23"-16,7 3-13 15,7-1 8-15,2 0-2 0,0-1 1 16,-1-2 4-16,-3-2 36 16,-2-2 12-16,-5 3 5 15,-1-2-1-15,0 3-14 16,2 3-9-16,4 2-5 15,3 1-1-15,4 2 10 16,6-1 3-16,7 2 6 16,6 0 1-16,4-1-4 15,0-2-4-15,-1-3 6 16,-2 2 1-16,1-4 9 16,3-1 3-16,5-1-4 15,3 0-2-15,1-3-6 16,4 4-2-16,-1 0 7 15,-1-1 1-15,0 0-1 16,5 0-1-16,-1 1-12 16,6 0-3-16,3 1-4 15,-5 0-1-15,0 0-1 0,1-1 0 16,-4 3 0-16,2-3 7 16,0 1 6-16,-1 0 1 15,-2 0 0-15,-1 1-7 16,-2 1-5-16,-2-1-2 15,-1 2 0-15,-2-3 0 16,-1 2 6-16,3-2 8 16,2-1 4-16,-1 0 2 0,2-1-4 15,-5-2-5-15,-3-2-3 16,3 0-2-16,-1-3-1 16,5 2 1-16,6 1-2 15,0 0-1-15,-1-1-2 16,-5 0-2-16,-5 1 0 15,2 2 0-15,2-1 0 16,3-1 0-16,3 4 0 16,0-1 0-16,-2 0 0 15,-2 0-1-15,-2 0 1 16,-1-2-1-16,6 2 0 16,6-2 1-16,3 2-1 15,0 1 1-15,-3-1 0 16,-5-1-1-16,-4 2 2 15,2 0-1-15,5 0 1 16,5-1 0-16,2 1 1 0,-2 0 1 16,2 0 3-16,-8-1 2 15,3 0 3-15,5 1 1 16,0-1-4-16,4 2-2 16,-5-4-2-16,-3 1 4 15,-3 0 4-15,2 0 0 16,3-1-1-16,2 2-3 15,-2-1-5-15,-1 3-1 16,-3-1-1-16,1 1 0 16,4-1-1-16,3 0 0 0,5 0 1 15,0 0-1-15,6 1-1 16,2-3 0-16,5 1 0 16,3 1 1-16,0-1-1 15,1 2 0-15,5 2 0 16,6 1-1-16,3 0 2 15,-2-1-1-15,-1-1 1 16,-3-1 0-16,4 1 0 16,-4-1 1-16,1 0 0 15,-3 0 0-15,1-1 7 16,4-1 6-16,-7-3 2 16,0-1 2-16,-7 0-5 15,-3-1-4-15,0 1 0 16,-26 1-1-16,-15-8 0 15,7 11-1-15,-15 2-1 0,-3 0-5 16,3 11-1-16,-11-9-2 16,-5-1-3-16,-3 0-4 15,-5 2-36-15,2-2-50 16,14 1-198-16,11 0 172 16</inkml:trace>
  <inkml:trace contextRef="#ctx0" brushRef="#br0" timeOffset="30340.97">21850 11428 236 0,'-7'-4'55'0,"1"3"54"16,4 1-43-16,2 0 24 15,0-1 28-15,1 1 17 16,3-2 3-16,3-2-9 0,4 1-35 15,3-3-18-15,3 1-26 16,1 1-17-16,5 1-21 16,-2 0-5-16,0 3-3 15,1 0 0-15,-1 4 7 16,0-2 5-16,5 2 9 16,2-1 2-16,0 1-6 15,0 0-5-15,4-1-7 16,-2 2-2-16,2-2 0 15,2 1 5-15,3-3 6 16,4-1 1-16,2 0 1 16,-3-1-5-16,-2 0-4 15,-7-2 1-15,-4 2 8 16,0-1 5-16,1 1 3 16,2-2-1-16,2 1-6 15,4 0-3-15,2-1-5 16,3 2 0-16,5-3-2 15,-2 2-1-15,0-1 6 0,-4-2 1 16,-3 1 6-16,1 0 3 16,1 0-4-16,2 2 0 15,1-1-4-15,0 1-2 16,3-1-5-16,3 1 0 16,-1 0 2-16,-1 1 0 15,-4-1 2-15,0 0-2 0,2 1-1 16,4-2-2-16,8 2-1 15,2 2 0-15,5 1-2 16,1-1-2-16,0 0 0 16,2-2-2-16,5 0 0 15,3-2 5-15,0 2 2 16,3 0 3-16,4 1 1 16,2 0-4-16,11 0 1 15,7 1 1-15,6 0 4 16,0 0 3-16,1 1 0 15,7-2-1-15,12 0-6 16,-2 0-4-16,-2-3-3 16,-5 4-2-16,-13-1 0 15,-4-2-1-15,-10 2 1 16,-4 0-2-16,-17 0-1 16,-6 4-1-16,-11-2-6 15,-9-2-4-15,-17 1-62 0,-4-1-53 16,-17 0-227-16,-17 3-135 15,-44 6 256-15</inkml:trace>
  <inkml:trace contextRef="#ctx0" brushRef="#br0" timeOffset="31391.6">6795 12324 999 0,'3'17'133'0,"-1"-48"219"16,15 23-314-16,18-3-40 15,4-1 5-15,11 2-2 16,0-1 0-16,-1 1 1 16,-5 2 2-16,-8 0 12 0,-5 1 4 15,-2 0 9-15,3 1 5 16,1 1-7-16,6-1-5 15,5 4-9-15,3-1-5 16,10 3-4-16,-1 0-1 16,-2 2-2-16,-2 0 1 15,-3-2 1-15,-3 1-1 16,0-1 8-16,5-1 12 0,-1-1 7 16,3 0 3-16,5 0-4 15,-2 0-12-15,0-1-6 16,2 1-2-16,-1-1-4 15,1 1 0-15,0 2-2 16,-4 1 0-16,-2 2 0 16,-1-1 1-16,-2 2-1 15,2-1 5-15,6 1 11 16,3 0 2-16,7-1 0 16,-1 2-4-16,-1-1-11 15,-2 0-1-15,-4 1-2 16,-4-1 1-16,-1 2-1 15,-2-1 0-15,1 1 0 16,3 0 0-16,0-1 0 16,-1 0 0-16,0 0 1 15,-5 2-1-15,-2-2 14 16,1-1 2-16,1-1 1 0,4-2 2 16,-1 0-12-16,-1-1-2 15,-3 2-1-15,-4-2-1 16,-6 0-2-16,-5 0 0 15,-9 0-2-15,-4 0-1 16,-2 0-4-16,-1 0-2 16,4 1-100-16,3-1-72 0,-1 0-289 15,3-1 248 1</inkml:trace>
  <inkml:trace contextRef="#ctx0" brushRef="#br0" timeOffset="33910.68">26984 12215 2624 0,'-128'94'-871'15,"75"-84"1465"-15,53-50-148 16,-17 27-410-16,12 8-86 16,6 4-14-16,16 4-4 15,13 1 22-15,28 5 52 16,14 0 15-16,28 4 13 16,4-1 5-16,14 2-14 15,8-1-5-15,-8 1-9 16,-3 3-4-16,-23 1-4 15,-12 0-2-15,-25-2-4 16,-7-2-2-16,-14 3 1 16,-8-1 1-16,-13 6 1 15,-7 9-1-15,-13 12-2 16,-8 13-1-16,-13 27 3 16,-4 12-1-16,2 22 1 0,0 11-1 15,8 26 2-15,5 8 0 16,7 22 1-16,5 9 0 15,5 5-1-15,2 21 1 16,-2 35-6-16,-4 18 1 16,4 26 4-16,0-5 2 15,6-4 10-15,4-18 10 16,-3-12 16-16,0-12 5 0,-5-24 23 16,-2-2 6-16,-3-36 18 15,-4-13 6-15,-6-44-7 16,-3-24-13-16,-5-30-26 15,-3-10-15-15,-8-22-23 16,-14-9-11-16,-38-18-31 16,-25-10 0-16,-46-23-82 15,-21-14-50-15,-30-34-71 16</inkml:trace>
  <inkml:trace contextRef="#ctx0" brushRef="#br0" timeOffset="34664.21">7251 12387 2816 0,'-55'-14'70'0,"9"4"-53"15,18 3-15-15,-4 1-3 16,-11 0-19-16,-26-2-5 16,-13-4-2-16,-32-2 5 15,-13-3 12-15,-22 0 10 0,-6 1 7 16,-5 8 2 0,4 4 0-16,21 14-6 0,13 8-4 15,25 11-16-15,12 6-6 16,23 5-14-16,9 5-3 15,21 16 2-15,14 10 4 16,21 32 10-16,14 17 5 16,22 19 7-16,8 17 2 15,12 25 5-15,0 18 0 0,-1 45 4 16,0 23 1-16,-6 27 1 16,0 17 1-16,-11 15 3 15,-6 0 1-15,-13 24 1 16,-9 13 12-16,-9-1 1 15,-4-13 33-15,3-37-12 16,8-25 1-16,16-52-33 16,9-26-8-16,13-64-21 15,11-39-40-15,19-75-142 16,19-46-100-16,30-133-134 16</inkml:trace>
</inkml:ink>
</file>

<file path=ppt/ink/ink8.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1:14:08.407"/>
    </inkml:context>
    <inkml:brush xml:id="br0">
      <inkml:brushProperty name="width" value="0.05292" units="cm"/>
      <inkml:brushProperty name="height" value="0.05292" units="cm"/>
      <inkml:brushProperty name="color" value="#FF0000"/>
    </inkml:brush>
  </inkml:definitions>
  <inkml:trace contextRef="#ctx0" brushRef="#br0">6113 15497 2007 0,'-10'-1'60'15,"8"-3"-74"-15,1 1 23 16,-1-1 3-16,0 3-10 15,2 0 6-15,-1 1 5 16,1 0 17-16,0 0 8 16,0 0 10-16,0 0 1 15,0 0-11-15,0 0-8 0,0 0-8 16,1 0-5-16,4 0-8 16,0 0-3-16,3-1-4 15,3 1-2-15,1-3 0 16,2 3 0-16,4 0 1 15,2-2 5-15,9 0 3 16,1-2 0-16,4 1-1 16,-1-2-2-16,1 1-3 15,0 1-1-15,4 0 0 16,2 1-1-16,0 0-1 16,2-2 0-16,-6 2 0 15,-1-2 0-15,-1-1 0 16,2 4 0-16,4-1 0 15,2 2 0-15,0 0 0 16,2 2 1-16,-3 2 4 16,2-2 2-16,1 1 2 15,-3-2 3-15,0 0 1 0,-6-1-1 16,-1 0-2-16,-1 0-2 16,3 0-4-16,4-1-1 15,6 1-1-15,3-1 0 16,9 1 0-16,1 0 0 15,-2 0-1-15,-6 0 1 16,-6 0-1-16,-1 0 1 16,1 1 2-16,3 0-1 15,7 2 1-15,1 2-2 0,6 2-2 16,-2 0 0-16,-5 2-1 16,-3-2 1-16,0-1 0 15,1 1 2-15,3-1-1 16,2 1 1-16,-6 0-1 15,0-1-1-15,-5 0 4 16,0-1 2-16,-2 0 3 16,0-1 1-16,1 0 1 15,1-2 0-15,-3-1 2 16,-3 0-1-16,0-1-3 16,-2 3-1-16,-1-1-3 15,-3-1-1-15,-2 2 0 16,-3-3-1-16,-6 0 0 15,-2 1 4-15,-1 0 4 16,1 1 0-16,5-1 1 16,3 1-3-16,3-1-4 0,2-1-2 15,4 2 0-15,2-1-1 16,4-1 0-16,3 0 0 16,-1 0 2-16,-2 0 1 15,-7 2 1-15,1-1 0 16,5 0-1-16,4-1-2 15,10 0-1-15,3 2-1 16,3-2 0-16,1 0 0 16,-4 0 0-16,-6 0 0 15,0 0 1-15,0 0 1 0,10 3 2 16,10-2 1-16,8 0-1 16,-3 0 0-16,-4-1-3 15,-4 0 1-15,-3 0 0 16,6 0-1-16,4 0 0 15,-3 0 0-15,-10 0 10 16,-3 0 2-16,-5 0 3 16,6 0 1-16,1 0-7 15,2 1-1-15,-2-1-1 16,-6 3 1-16,-6-3-1 16,-2 0-1-16,0 0 0 15,2 0-2-15,6 0 0 16,1 0 0-16,2 0-2 15,-4 0 0-15,-2-3 0 16,-5 3-1-16,-3-2-1 16,2 0 0-16,6 2 0 0,3-1 0 15,6 1 0-15,-2 0 0 16,-7-2 1-16,-2 2-3 16,-12-1 12-16,0-1 3 15,3 1 3-15,2 1 3 16,10 0-11-16,3 0-3 15,3 0-3-15,-1-3 0 0,-9 2-1 16,-6-1 0-16,-3-1 0 16,2 0-1-16,6-1 2 15,5 2 0-15,6-2 3 16,0 1 0-16,-5 2-2 16,-6-2 0-16,-7 1-1 15,0-1-1-15,5 1 1 16,4-1-1-16,6-1 3 15,4 0 3-15,0 1 1 16,-2-1 1-16,-10 1-1 16,-5-2-3-16,1 0-3 15,0 1 0-15,11-1-2 16,2 0 0-16,3 0 2 16,-2-1-1-16,-6 2-1 15,-4-1 0-15,-3 0-1 16,-3-1 1-16,6 3-2 15,5-2 1-15,6 1 0 0,2 0 0 16,-4-1 1-16,-5 0 1 16,-9-1 3-16,-3-1 1 15,5 1 0-15,2 2-2 16,4-1-2-16,2 1-1 16,-4 2-1-16,2-2 1 15,-9 1 0-15,-3-1-1 16,-2 1 2-16,2-2-1 0,2 1 2 15,1 1-1-15,0-1-1 16,-1 0 0-16,2 1 0 16,3 0-1-16,-4 0 0 15,-2 2 0-15,-1-1-1 16,2-1 1-16,6 1-1 16,4 0 0-16,6 0 0 15,-1 0 0-15,0 2 0 16,0 0 0-16,-5 0 0 15,2 0 0-15,6 0 0 16,0 0 0-16,10 0 0 16,4 1 0-16,-4-1 0 15,4 0 0-15,-6 0 1 16,2-1-1-16,-2 0 0 16,6 1 1-16,-2 0 0 15,-7 0-1-15,-1 1 0 0,1-1 0 16,5 1 4-16,6-1-2 15,3 0 1-15,-6 0-3 16,-10 0 0-16,-8 0 0 16,0 0 0-16,3 0 0 15,4 0 0-15,8 1 0 16,-2 1 0-16,-3-1-1 16,-11 0 1-16,-7 0 0 15,0 2 0-15,1-2 0 16,2 1 0-16,2 0 0 0,5 2-1 15,-2 0 0 1,0-1 1-16,-7 1-1 0,-5-1 1 16,-2-2 2-16,1 4-1 15,0-2-1-15,6-1 1 16,2 1-1-16,4 0-1 16,1 0 1-16,-8 0 0 15,-5-1 0-15,0-1 0 16,0 0 0-16,2 2 0 15,4-2 1-15,-1 1-1 16,2 1 0-16,-2 0-1 16,-4 0 0-16,-7 1 0 15,-6 1-1-15,-2 0 7 16,0-2-22-16,-1 2-47 16,5 0-34-16,-4 0-93 15,-1 1-36-15,5 5-296 0,1 12 311 16</inkml:trace>
  <inkml:trace contextRef="#ctx0" brushRef="#br0" timeOffset="44204.27">12740 17445 2427 0,'17'5'12'16,"-17"-5"-72"-16,0-4-69 16,5-4-28-16,1-3-32 0,0-4-35 15,0 0-10-15,-1 5-57 16,-4-3 172-16</inkml:trace>
  <inkml:trace contextRef="#ctx0" brushRef="#br0" timeOffset="45512.73">14435 17466 2698 0,'-3'8'54'0,"3"-8"86"16,1 0-411-16,5-6-135 15,7-24 229-15</inkml:trace>
</inkml:ink>
</file>

<file path=ppt/ink/ink9.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5-10-17T21:04:11.789"/>
    </inkml:context>
    <inkml:brush xml:id="br0">
      <inkml:brushProperty name="width" value="0.05292" units="cm"/>
      <inkml:brushProperty name="height" value="0.05292" units="cm"/>
      <inkml:brushProperty name="color" value="#FF0000"/>
    </inkml:brush>
  </inkml:definitions>
  <inkml:trace contextRef="#ctx0" brushRef="#br0">12886 7855 116 0,'-5'-10'2'16,"-3"1"-9"-16,-1 2-7 15</inkml:trace>
  <inkml:trace contextRef="#ctx0" brushRef="#br0" timeOffset="1796.96">12351 7878 1011 0,'-3'-5'37'0,"3"1"8"15,6 2-37-15,2 0 2 16,3-1 5-16,2 1 4 15,-4-2 11-15,2 0 6 16,-2 3 8-16,3-1-4 16,3-1-12-16,3 2-10 15,1 1-13-15,1 1-4 16,3 2 0-16,0 0 0 16,2 0 8-16,1 0 4 15,2 0 6-15,1 0 1 0,9 0-5 16,6-1-3-16,3-2 1 15,2-1 5-15,-3-4 9 16,1 0 2-16,1-1-2 16,1 3-5-16,5-1-7 15,-2 2-3-15,5 0-5 16,1 0-1-16,0 1-2 16,-1 0 0-16,-1-1 3 15,2-2 1-15,7 2-1 16,7-2 0-16,2 2-2 15,0-1 0-15,-5 0 1 16,-2 1 4-16,-1-2 3 16,3 0 1-16,6 2-1 15,2 1-3-15,-2 0-1 16,-4 1-2-16,-6 1 0 0,1 0-1 16,1 0 0-16,3 0 1 15,3 4 5-15,-4-2 1 16,-5 0 1-16,-3-1-1 15,0 1-3-15,0-1-2 16,5-1 1-16,1 2 1 16,-3-1-2-16,-3 0 2 15,-4 2-2-15,-2 0-1 0,-1 0 1 16,0 1 0-16,0-3-1 16,3 3 0-16,-1 0 0 15,0-3-1-15,0 2 0 16,1-2-2-16,2 2 0 15,-1-1-1-15,3 1-1 16,0 1 1-16,-4-2-1 16,2 1 0-16,-1-1 1 15,1 1 0-15,4-1 0 16,-3 0 2-16,4 1 0 16,0 0 0-16,0 0 0 15,3 1-1-15,-5 0 0 16,-1 0-1-16,2 1 1 15,-1-1 1-15,5-1 7 16,1 1 2-16,-5-3 1 16,0 3-1-16,-1-2-6 15,-3 0-1-15,-1-1-2 16,3 1-1-16,0-1 0 0,2 1 0 16,1-2 1-16,0 0 1 15,-4 0-1-15,1 0 0 16,4 0-1-16,3-1 0 15,7 2-2-15,0-2 0 16,-1 0 0-16,2-3-2 16,-1 1 1-16,5-2 0 15,9 1 1-15,-2 0 1 0,-1 1-2 16,-6 1 0-16,-9 1-1 16,4 2 1-16,5 2-1 15,2-1 0-15,0 1 1 16,-2-1 0-16,-4 1 1 15,2-2 1-15,1 1 7 16,-2-2 4-16,2-1 1 16,1 1 1-16,1 1-7 15,-4 0-2-15,3 1-2 16,-7 1 0-16,-3-1 0 16,-2 2 0-16,-4 0 9 15,-1 0 1-15,5 0 1 16,2 1-2-16,1 0-7 15,-3-1-2-15,-4-1-1 16,-1-3 0-16,-1 0 1 16,2 0-1-16,1-1 1 0,0 0 0 15,-4 0-1-15,-3 0-1 16,-4-1 0-16,1 1-1 16,1-1 0-16,2 1 0 15,-3 0 0-15,-1 0 1 16,-3 0-1-16,2 0 1 15,-3 0 0-15,-1 0 0 16,0 1 2-16,5-1 0 16,-1 1 2-16,0 0-1 0,3 0-1 15,-3 1-1-15,3-1-1 16,-3 0 0-16,-1-1 0 16,-2 0 0-16,1 0-1 15,2-1 1-15,2 0-1 16,1 1 1-16,4 0-1 15,-1 0-1-15,-5 0 1 16,-5 0 0-16,-8 0 0 16,1 0 0-16,-3 0-1 15,3 0 1-15,6 0-1 16,4 0 1-16,5 0-1 16,-2 0 0-16,-3 0 1 15,-2-2-1-15,-2 2 1 16,1 0-1-16,0 0 1 15,-4 0 0-15,1 2 0 16,-1 0-1-16,2-1 1 16,2 0-1-16,-4-1 1 0,-1 0 1 15,0 0-1-15,-2 0 0 16,2 0 0-16,0 3-1 16,-2-3 0-16,2 2 1 15,-4-1-1-15,1 1 0 16,-2-1-1-16,-4 0-1 15,8 1-3-15,3 1-2 16,6-1-51-16,9 0-82 0,6-2-371 16,14-6 311-16</inkml:trace>
  <inkml:trace contextRef="#ctx0" brushRef="#br0" timeOffset="2246.96">25599 7986 1553 0,'3'5'46'0,"-3"-5"-19"0,2 0-15 16,1 1 14-16,1-1 3 16,3 0 16-16,2-1 8 15,10-1-8-15,6-1-3 16,15 0-19-16,7-2-7 16,12 1-10-16,8 1-4 15,8 0-1-15,10 1-1 16,9 0 2-16,2-1 1 15,17 2 0-15,4 0 0 0,17 0 2 16,5 1 0-16,4 2 0 16,4 1 1-16,3 2 5 15,2 3-1-15,-3 2-1 16,-6 3-1-16,-10 4-7 16,-8-1-1-16,-11 4-20 15,-9 1-43-15,-25-1-188 16,-19 0 157-16</inkml:trace>
  <inkml:trace contextRef="#ctx0" brushRef="#br0" timeOffset="6438.4">5442 8901 1516 0,'-24'-27'-240'0,"3"17"396"16,5 12-35-16,9-4-110 16,7 2-12-16,4 0-5 0,4 0 2 15,5 1 4-15,8-1 17 16,5-1 8-16,11-1 7 15,7-2 1-15,6-1-6 16,2 0-4-16,1 0-6 16,-1 1-1-16,1-1 2 15,4 1 0-15,7 1 0 16,4-2 0-16,3 0-2 16,-3-1-1-16,6 0-3 15,-1-1-1-15,4 0-3 16,5 0 0-16,-6 0 6 15,0 1 4-15,-2 0 5 16,-1-1 0-16,5 2-4 16,4 1-4-16,0 1-6 15,-3 2-3-15,-4 0-3 16,-4 1 1-16,-5 0-1 16,2-1 1-16,5 0 0 15,0 1 1-15,0 0-2 0,-2 1 0 16,-6 1 0-16,2 0-2 15,5 4 1-15,2-1-1 16,0 0 0-16,-4-2 2 16,1 3 4-16,-2-1 3 15,4 0 1-15,3-2 0 16,-1 0-4-16,3-1-2 16,4-2 0-16,2 0 0 15,6-1 1-15,2-1 0 0,-6 0-2 16,-4 1 0-16,-1 1-2 15,0 0 0-15,2 0-1 16,4 1 1-16,-3-1-1 16,-4 0 1-16,1 3 0 15,-2-3 1-15,4 1 0 16,3 0 0-16,-3-1 4 16,-2 1 1-16,-1 2 3 15,-3 1-1-15,7-1-1 16,3-1-2-16,-6 2-1 15,-4-4 1-15,-7 1 0 16,-1 0 1-16,4-1 1 16,7 0 0-16,1 0 0 15,-2 0 1-15,-4-2-1 16,2-1-1-16,-5 3-1 16,2 0-2-16,-2 0-2 0,-6 1 1 15,3 1-1-15,0 0 0 16,1 0-1-16,-1 1-1 15,1 0 0-15,-2 1 1 16,-4-1 0-16,-2 2 0 16,2 0 1-16,4-2-1 15,2 2 1-15,4-1 0 16,1 0 0-16,-4 0 0 16,-8-2 2-16,-5 2-1 0,-4-3 1 15,1 2 2-15,7-2 2 16,2 0 1-16,3 1 3 15,-3-1 0-15,-8-1-1 16,0 0 2-16,-1 3 0 16,0-2 0-16,6 1-2 15,0 1-2-15,3 0-5 16,-1 1 1-16,-2-1-2 16,-1 1 0-16,-1-1 0 15,-1 1-1-15,7 0 0 16,2-3-1-16,1 2 1 15,-1-2 2-15,-6 2 5 16,-4-1 2-16,1-1 0 16,0 2-1-16,7-1-4 15,1 1-3-15,0-2 0 0,-4 0-2 16,-3 0 1-16,-3 0-1 16,-1 0 1-16,3 1-1 15,4 0 0-15,2 0 0 16,0 2-1-16,-5-1 1 15,-2 0 0-15,-5 0-1 16,0-1 1-16,1 0 0 16,1-1 1-16,0 1 0 15,-2 0-1-15,1-1 0 0,-5-1-1 16,-4 1 1-16,-2 0 0 16,0 0 0-16,0 1 1 15,2-1 0-15,-1 0-1 16,-3 0 0-16,1 0 0 15,0-1 0-15,0 2 0 16,1-1 0-16,-8-1 0 16,0 0 0-16,-2 1-1 15,4-1 1-15,3 0 1 16,-1 1-2-16,-2-1 2 16,-1 1-1-16,-2 0 0 15,-1-1 1-15,0 0 0 16,-1 0 1-16,-1 0 0 15,0-1 0-15,-3 0 0 16,-2 0-1-16,1 0-1 16,0 0 0-16,4-1-1 0,3 1 1 15,0-1-1-15,0 1 1 16,-2-2-1-16,1 2 0 16,4 0-1-16,-1 1 0 15,6-1 1-15,3-1 0 16,-2 2-1-16,-6 0-1 15,1 0-1-15,1 3 0 16,3-2 2-16,7 1-1 16,-3 1 1-16,1-2 1 0,3 0-1 15,-2 0 1-15,5 1-1 16,0-1 0-16,-5-1 0 16,3 0 0-16,3-1 1 15,2-1-1-15,6 2 0 16,2-1 1-16,2 0 0 15,-1 0-1-15,-1 1 0 16,-3-1 0-16,1 1 1 16,4 1-1-16,4-1 1 15,2 1-1-15,-2-1 0 16,1 1 1-16,0-1-1 16,4 1-1-16,6-1 0 15,5 0 1-15,2 0 0 16,-8-1 0-16,-4 1 0 15,-8 0 1-15,2 0 0 16,3 0 1-16,4 0 0 16,-2 0 0-16,-3 0-1 0,-2-1 1 15,-7 1-1-15,0 0 0 16,1 1 0-16,-2 0 0 16,-2 1-1-16,-2-1 1 15,2 0 2-15,2-1-2 16,2 0 3-16,2 0 1 15,-8 0 2-15,0 0 1 16,-4 0 0-16,-1 0 0 0,-2-2-1 16,-3 0 0-16,2 1-2 15,1 0 0-15,4 0 0 16,1-2 0-16,-4 1 0 16,1 0 0-16,-3 0 1 15,-2 0 0-15,0 1 2 16,0-1-1-16,-1 0-1 15,3 1-1-15,-5-1 0 16,-6 1-1-16,1-1 0 16,-4 2-1-16,2-1 0 15,0 0 0-15,-7 1-1 16,0 0 0-16,-5-1 0 16,-1 1 0-16,3 0 0 15,1 0-1-15,8-1 1 16,3 1-2-16,1 0 0 15,-2 0 1-15,0 1-1 16,2-1 0-16,3 0 0 0,2 0 0 16,3 0 0-16,-3 0 0 15,4 0-1-15,2 0 0 16,3 0 1-16,4 0 0 16,4 0 0-16,-2 0 1 15,1 0-1-15,-2 0 0 16,-1 0 0-16,-1 0 0 15,1-1 1-15,4 0 0 16,3-1 0-16,1 1 0 0,-5-1 1 16,-3 1-2-16,-13-1 1 15,-3 1 0-15,-5 1-1 16,0-1 0-16,1 1 1 16,1-1 1-16,1 0-1 15,1 0 1-15,1-1-1 16,-1 1 0-16,-5 0 1 15,-4 1 0-15,-7-1 0 16,-1-2 0-16,-3 3-1 16,2 0 1-16,0-1-1 15,1 1 1-15,4-1-1 16,-2 0 0-16,0 0 1 16,-2-1-1-16,-1 1 0 15,0 1-1-15,4-1-1 16,4 0 1-16,1 1 0 15,-1-1 0-15,-1 0 1 0,-3 1 0 16,-3-2 0-16,-1 2 0 16,0-1 0-16,-2 1 0 15,3-1-1-15,-4 1 1 16,-1-1 1-16,-3 0-1 16,2-1 2-16,1 0-1 15,2 1-2-15,3 0 1 16,1 0-1-16,1-1 0 15,0 2 0-15,1-2 0 0,0 2 0 16,1-1 0-16,0-2 0 16,-1 2 2-16,-1 0-2 15,-1 0 2-15,2 0-1 16,2-2 0-16,3 2 1 16,1-1-1-16,-3-1 0 15,-1 3 0-15,1-2 0 16,-2 1-1-16,-1 0-1 15,3 0 0-15,0-1 0 16,0 1 0-16,5 0 1 16,-2 0 0-16,2 0 0 15,0-1 0-15,4 1 0 16,-1 1 1-16,3 0-1 16,1 0 0-16,-4 0 0 15,2 0 0-15,-1 3-1 16,2-1 1-16,2-1 0 15,-3 0 0-15,-4-1 1 16,-6 2-1-16,2-2 1 0,-1 0 0 16,1 1-1-16,1-1 0 15,-4 1 0-15,-4 0 0 16,-1 0 1-16,3 0-1 16,5-1 0-16,2 0 0 15,3 3 1-15,-1-2-1 16,-3-1 0-16,-1 1 0 0,-4 0 0 15,-1-1 0-15,-6 2 0 16,2-1 0-16,1 0 0 16,0 0 1-16,7 0-1 15,-3 0 0-15,4 2 0 16,-1-2 0-16,0 0 0 16,0 0 0-16,-1 1 1 15,5-1-1-15,-2-1 0 16,-1 1 0-16,-1 0 0 15,-5-1 1-15,0 1 0 16,2-1 0-16,2 1-1 16,2 2 0-16,3-2 0 15,-2 1 0-15,-4 0 0 16,-3 0 0-16,1-1 0 16,2-1 0-16,5 1 1 15,0-1-1-15,1 0 0 0,-3 0 0 16,-3 1 0-16,3-1 1 15,2 0-1-15,3 0 1 16,6 0-1-16,-1 0 0 16,-3 2-1-16,1-1 0 15,-4 0 1-15,2-1 0 16,1 1 0-16,1-1 0 16,-3 1 0-16,-4-1 1 0,0 0 0 15,1 0 0-15,-2 0 0 16,3 0-1-16,1 3 1 15,0-3 0-15,-4 1-1 16,0-1 0-16,-1 1 0 16,0-1 2-16,2 0 0 15,-2 0 0-15,-4 0-1 16,-1 0 1-16,-6 0 1 16,-2 0-1-16,-1 0 2 15,-2-1-1-15,0 1 2 16,0 0 0-16,-5 0 0 15,0 0 0-15,-2-1-1 16,0-2 0-16,0 3-1 16,0 0-1-16,-1 0 0 15,1 0-1-15,1 0 0 16,1 0-1-16,-1 0 0 16,1 0 1-16,-2-1-1 0,0 1 1 15,0 0-1 1,0 0 0-16,1 0-2 0,0 0 0 15,-1 0 0-15,-1 0 0 16,-1 0-1-16,-1 0-5 16,1 0-36-16,1 0-44 15,9 1-134-15,7 3-95 16,22 4 163-16</inkml:trace>
  <inkml:trace contextRef="#ctx0" brushRef="#br0" timeOffset="9023.51">5129 9985 1628 0,'-18'-11'32'15,"17"7"-38"-15,3 2-9 16,11-1-3-16,4-1 4 16,4-3 8-16,1 0 3 0,-1 1 5 15,1-1 2-15,5 2 2 16,2 2 0-16,3 0 1 16,4 1 1-16,7 1 6 15,8-2 3-15,11 1 2 16,3-2 0-16,0-2-2 15,-1 0-3-15,-2-2-1 16,2 0-2-16,4-2-3 16,4 0-1-16,-2-1-2 15,-5 2-1-15,-3 2 15 16,-2-1 4-16,-2 4 4 16,5-1 2-16,3 0-11 15,3 0-2-15,2 2-4 16,-2 2-2-16,-2-2-3 15,2 3 0-15,3-2 2 16,6-3 1-16,1 1 2 0,-5-1 1 16,-3-1 1-16,-2 2-1 15,-4 1-4-15,4-1-3 16,6 2-4-16,1 1 0 16,-4-1 0-16,2 1 1 15,-9 0 1-15,5 0 1 16,2 1 5-16,0 0 1 15,2-1 3-15,-8 1 1 0,3-3-3 16,-3 2-1-16,3-1-4 16,0 1-2-16,-2-2-2 15,0 1 0-15,1-2 0 16,2 2 1-16,3-2 2 16,4 1 3-16,-1-1 0 15,-2 2 2-15,-4-2-4 16,-5 3-2-16,3-2-1 15,-2 2-1-15,3-2-1 16,2 2 1-16,-1 0-1 16,-5-2 0-16,-3 2 0 15,-2 0 0-15,-1 0 0 16,0 0 0-16,4 1 0 16,0-2-1-16,-1 2 2 15,-1 0-1-15,0-1 3 16,1 1-2-16,1-1 2 15,2 0 0-15,1 0-2 16,0 1 0-16,-4 0-2 0,-3 0 0 16,-9 1 1-16,-3 0-1 15,3 1-1-15,2 0 0 16,7 1 0-16,2 1 0 16,1-1 0-16,-2 1 0 15,-2-1 1-15,-2 2-1 16,4-1 0-16,4 0 1 15,1-1 0-15,3 2 0 16,-1-1 0-16,-7 1-1 0,6 2 1 16,-2-2 0-16,5-2 0 15,3 2-1-15,3-1 2 16,2-1-1-16,-5 1 8 16,1-2 3-16,2 2 2 15,2-2 1-15,8 0-7 16,3 1-2-16,-4-1-2 15,-6 1-1-15,0-1 0 16,0 1-1-16,11 0 0 16,3 0-1-16,-3-1 1 15,1-1 1-15,-2 2 2 16,5-3 1-16,2 4 0 16,-5-2-1-16,-1-1 0 15,-4 3-1-15,6-2 0 16,5 1 0-16,-5-1 3 0,-4 2 1 15,-4-3 5-15,-3 1 1 16,5 1-1-16,2-2-2 16,-9 1-4-16,-4 0 0 15,-6 0 0-15,-1-1 0 16,5 0-1-16,1 0 0 16,2-1-1-16,-9 0 1 15,-5-1-1-15,-1-1 2 16,-2 0 0-16,3 1 1 0,4 0-1 15,2 0-1-15,-1 0-1 16,-1-2 0-16,-2 1-2 16,3 1 1-16,2 0-2 15,1-1 1-15,7 0 1 16,-2 0-1-16,-1-1 2 16,0 0-1-16,-4-1-1 15,3 1 1-15,-2-1-1 16,-2 2 0-16,-4-1-1 15,-4 3 0-15,-1-2 0 16,2 1 0-16,-3 1 0 16,4-3 1-16,1 3-1 15,-1-1 0-15,-3 1 0 16,-6 0-1-16,-4-1 0 16,-2 0-1-16,6 0 2 15,1 1 1-15,4 2 1 0,0-3 0 16,-6 1-1-16,1 0 0 15,-7-1-1-15,-2 1 0 16,-1 0 0-16,-1 1 0 16,3-3 1-16,-1 2-1 15,3 1 0-15,1-1 1 16,1 1-1-16,1 0 0 16,-2-2 0-16,-6 0 0 15,-2-2 0-15,-3 3 0 0,0 3-1 16,1-2 0-16,1-1 0 15,1-1 1-15,-1 1-1 16,3 0 1-16,-5 1-2 16,1 0 1-16,-5 0-1 15,-2 0 1-15,-5 2 0 16,2-2 0-16,-1-1 0 16,1 1 1-16,-1-1 1 15,2 0 0-15,-3 0-1 16,1 0 0-16,0 1 0 15,-3 1 1-15,-3-2 0 16,-2 0 1-16,0 0 1 16,3 0 0-16,-4 0 0 15,0 0-1-15,-4 0 0 16,1 0 0-16,-4 0 1 16,1-2 0-16,-2 1 0 0,-1 1 2 15,-3-1 16-15,0 1 3 16,-1 0 2-16,-2 0 1 15,-1 0-16-15,-1 0-2 16,0 0 0-16,0 0-1 16,0 0 0-16,-1 0-1 15,0 0-1-15,0 0-1 16,0 0-2-16,0 0-2 16,0 0-2-16,0 0-1 0,0 0-3 15,0 0-2-15,0 0-6 16,0 0-16-16,0 0-53 15,0 0-41-15,-1 1-122 16,1-1-121-16,14 7 206 16</inkml:trace>
  <inkml:trace contextRef="#ctx0" brushRef="#br0" timeOffset="10481.34">21273 9845 1435 0,'-2'-5'44'15,"2"3"3"-15,3 0-24 16,0-3 11-16,2-1 0 0,1-1-7 16,0 0-1-16,0 2-4 15,0 1-4-15,1 4-8 16,4-1-3-16,3 0-6 16,4-1-1-16,5-1 4 15,2 2 3-15,8 1 2 16,-2-1-1-16,6 0-4 15,3 0-1-15,7-1 0 16,9 0-1-16,3-2 1 16,5 4 2-16,5-3 2 15,-1 1 2-15,7-2 4 16,0-2 2-16,-2 2 3 16,6 1 0-16,7-1-3 15,0 2 0-15,-1 0 3 16,-3 0 0-16,0 2 0 15,3 0-2-15,10 4-5 16,-3 1-2-16,5-2 0 0,-5 3 7 16,6-2 10-16,2-1 3 15,-3 1 4-15,2-1-8 16,-2 1-10-16,-4-2-2 16,-1 1 4-16,-4-1 1 15,0 2 0-15,2-2-2 16,0 2-8-16,2-2 0 15,3-2-1-15,3 1 0 16,9 1 2-16,3-2 1 0,1 3 3 16,-2-2 0-16,-1-1 1 15,4 0-2-15,5 0-2 16,-4 2-1-16,-1 0-2 16,-10 0-1-16,-4 0 0 15,4 1-1-15,0 0 1 16,2-2 1-16,-1 5-1 15,1-1 1-15,-2 0-1 16,-2 0 1-16,-2-2 4 16,3-1 0-16,2 0 1 15,-3 0 0-15,0-1-3 16,-4 2-1-16,1-1-3 16,2 0 0-16,2 1-1 15,2-1 2-15,3 0 0 16,3 1 0-16,-2-2 5 15,-4 1 4-15,0 1 4 0,-6-1 2 16,-1 0-2-16,0 2-4 16,-19-2-7-16,-2 2-1 15,-12-2-3-15,-5 2-1 16,-8-1 0-16,-9 1-3 16,-11-2-22-16,-5 1-33 15,-10-2-96-15,-5-1-79 16,-16 0 119-16</inkml:trace>
  <inkml:trace contextRef="#ctx0" brushRef="#br0" timeOffset="13176.34">5405 10837 1669 0,'-11'-7'56'16,"9"-4"32"-16,13 1-102 16,5-2 1-16,11 0 3 15,8 0 2-15,6-1 4 16,2 1 2-16,-1 3 2 0,-4-2 2 15,-3 4 4-15,0 4 5 16,3-1 11-16,5 3 4 16,5 1 2-16,4 0-4 15,6 0-8-15,3 1-3 16,0-1-7-16,3-1-1 16,5-3-2-16,-1 1-2 15,8-2 0-15,1-2 0 0,-2 1 1 16,-3-2 3-16,-1 1 3 15,-1-1 0-15,3 0 1 16,5 1-2-16,3 2-5 16,1-1 1-16,-7 3-1 15,0-1-1-15,-5 1 1 16,0 0-1-16,9 2 0 16,-2 0 1-16,-4 0-1 15,3 1 8-15,-7 0 6 16,3 0 2-16,9 2 0 15,-1 1-9-15,3 0-6 16,-2 1-1-16,0-2 1 16,1 0 0-16,2 1 0 15,-2-2 0-15,1 1-1 16,3 0 0-16,5-1 2 16,3-1 1-16,0 0 1 15,-4-3 5-15,0 0 1 0,3-2 0 16,0 0-1-16,4 2-4 15,-4-2-1-15,-2 1-1 16,-2 0 0-16,1 0 0 16,7 1-1-16,-3-2 0 15,2 3-2-15,-1-2 0 16,1 2-1-16,8-1 1 16,-6 2 1-16,-4-1-1 0,-3 1 1 15,-9 1 0-15,4 0-2 16,3 0 1-16,-8 1 0 15,0 0 0-15,-1 1 1 16,-6-1 0-16,7 2 1 16,-1-1 0-16,-4-1 1 15,6 2-1-15,-5-2 0 16,3 1-1-16,3 1-1 16,0-1 1-16,-3-1-1 15,0 0 0-15,-1-1 1 16,0 0 0-16,11 2-1 15,0-2 1-15,-4 2-1 16,-4-1 0-16,-6 1 0 16,2 1-1-16,11 0 1 15,-1 0-1-15,1 0 1 16,-2 0 0-16,-4-1 2 16,8 0 9-16,3 1 2 0,-5-1 2 15,1 1-1-15,-6-1-8 16,7-1-1-16,6 0-1 15,-7-1 6-15,1 0 1 16,-7-2 3-16,-2 1 0 16,5-2-3-16,1 2-3 15,-5-1-3-15,-4-1 0 16,-7 3-2-16,-2-1-1 0,5 0 0 16,1 1 0-16,-3 0-1 15,-3 0-1-15,-5 1 1 16,-1-1 0-16,3 1 0 15,6-1 0-15,-1 0 0 16,-3 0 0-16,-3 3-1 16,-3-3 0-16,1 1 0 15,1-1 0-15,-3 1 0 16,4 0 0-16,-4 1 1 16,-1-1-1-16,1 0 0 15,1 1-1-15,4 2 1 16,0-3-1-16,3 3 0 15,-3-3 1-15,3 0-1 16,0 0 1-16,2 0 0 16,-1 0 0-16,4 1-1 15,1-1 1-15,-6-1-1 0,2 0 0 16,-6 0 1 0,3 0 0-16,-2 0 0 0,8-1 2 15,1 1-2-15,-8 0 0 16,1 0 2-16,-2 0 1 15,-4 0 1-15,3 0 1 16,7 0-2-16,-1 1-1 16,0-1 0-16,-1 1 0 15,-6-1 1-15,-1 0 0 0,1-1 0 16,4 1 0-16,1-1 0 16,-3 1-1-16,-4 0-1 15,-1-2 0-15,-2 2 1 16,3 0 1-16,2-1 0 15,4 1-1-15,-2-1 0 16,-2 1 0-16,-4 0 11 16,-8 0 1-16,-3 0 1 15,-4 0 0-15,7 0-11 16,2 1-1-16,4-1 0 16,2 0-1-16,-5 0 0 15,-4-1 1-15,-2 0-2 16,-2 0 1-16,0 0-1 15,1-1 0-15,2 2 0 16,1-1-1-16,4 1-1 16,-1 0 1-16,-5 1 0 0,4-1 0 15,4 2 0-15,0-1-1 16,2 1 1-16,-2 0 1 16,-1 1-1-16,0-1 0 15,2 2 0-15,-3-2-1 16,2-1 1-16,0 2 0 15,7-1 0-15,0 0 0 16,1 2 0-16,-1-2-1 16,-3 1 1-16,3-2-1 0,3 0 1 15,-2 1 0-15,8 0-1 16,-3-1 0-16,-3 1 1 16,-1-1 0-16,-1 1-1 15,2-1 1-15,0-1-1 16,5 1 0-16,1 0 1 15,-7 1 0-15,2-2 0 16,-2 2-7-16,4-2 22 16,1 0 2-16,7-2 2 15,-1 2 8-15,-6-1-22 16,0 0-2-16,-3 1-2 16,-2 0 0-16,6-1 1 15,2 1 0-15,1 0 0 16,-5 0 1-16,-9 0-1 15,-9 0 1-15,-3 0 1 16,2 0 0-16,5-1-2 16,2 1-1-16,1-1 1 0,-2 1-2 15,-5-2 2-15,-3 1-1 16,1 0 0-16,1 0 0 16,0 0-1-16,4-1 1 15,-3 2-1-15,3-1 1 16,2 1 0-16,-4-1 0 15,0 0 0-15,-2 0-1 16,3 1 0-16,3 0 0 16,0 0 0-16,0 2-1 0,0-1 5 15,0 0 8-15,6 1 3 16,5-1 0-16,4 0-2 16,6 0-9-16,-6 2-2 15,-4-2 1-15,-3 0-1 16,-2-1 1-16,-6 0-1 15,-2 0-1-15,-13 0-4 16,-7 0-34-16,-16 1-89 16,-7 0-73-16,-16 0-229 15,-37 4 236-15</inkml:trace>
  <inkml:trace contextRef="#ctx0" brushRef="#br0" timeOffset="15126.31">6140 11658 1501 0,'-19'-2'88'0,"11"-1"85"16,0-3-142-16,3 2-12 15,3 2-6-15,-1 1-3 16,2-1 0-16,1 2 18 15,0 0 13-15,0-2 2 16,0 1-1-16,0 1-18 16,0 0-12-16,0 0-7 15,0 0 0-15,0 0 5 16,1 0 2-16,6 0 3 16,-2 1 0-16,2 1-1 15,1 0-1-15,2-1-4 0,-1 1-1 16,2-2-2-16,3 4 1 15,5-3 4-15,6 0 2 16,3 1 5-16,4-2-1 16,3 2-3-16,0-2-5 15,10 2-6-15,5 1-3 16,9 1 0-16,4 1-3 16,4 1 1-16,4 0 0 15,12 2 2-15,11 1 4 0,14-1 4 16,3 0 0-16,13-1-1 15,8 0 1-15,7-1 1 16,9-2 2-16,9-4 6 16,-3 0 3-16,3-5 1 15,-3-1 1-15,-6-3 6 16,5-3 0-16,-4-4-1 16,-4 3-1-16,-8-1-12 15,-12 0-3-15,-16 1 7 16,-6 0 7-16,-20 2 12 15,-12-1 4-15,-17 2-5 16,-7 0-3-16,-13 3-9 16,-4 1-1-16,-14 3 3 15,-4 0 2-15,-7 2 7 16,-5 1 1-16,0 0-1 16,0 0-1-16,0 0-6 15,0 0-2-15,0 0-5 0,0 0-1 16,-1 0-2-16,-1 0-2 15,1 0-2-15,0-1-2 16,0 0-4-16,0 0-3 16,-1 1-4-16,2 0-4 15,0 0-8-15,0 0-5 16,6-4-9-16,4 4-3 16,10-1-2-16,7 1 3 0,18 0 6 15,10 0 2-15,12 2 6 16,2 1 3-16,5 0 1 15,3 2 1-15,14-2 2 16,9 1 0-16,-3-2 4 16,4 1 1-16,-3-1 1 15,3-1 0-15,9 0 1 16,-1 1 0-16,2-2 0 16,0 0 0-16,2 0 1 15,0 0-1-15,5 0-1 16,-2-2 1-16,2 1-1 15,-1 1 0-15,-2 0 0 16,6-1 0-16,2 0 2 16,-1 1-1-16,-4 0-1 15,2 0 2-15,-2 1-1 16,3 1 0-16,8 1-2 16,-1 0 0-16,1 2 0 0,10-1 1 15,6 0 3-15,7 1 0 16,-2 0-1-16,2 1-1 15,-4-3 0-15,-4 1-1 16,6-2 0-16,6 1 0 16,-6-3 2-16,4 1 6 15,7-1 2-15,-11 0-1 16,8 1-1-16,0 0-5 16,-12 2-2-16,7-2 0 0,-3 0-1 15,-5 0 0-15,10 0 0 16,-3 2 0-16,1-1-1 15,1 0 1-15,-1 3 0 16,-1 1-1-16,0 0 0 16,0 0 1-16,2 0 0 15,-4-1 2-15,5-1-2 16,5 1 1-16,-9-3 0 16,7 2 0-16,3-2 1 15,-8 1-1-15,-4 0 1 16,0-2-2-16,-11 4 0 15,3-1 0-15,7 0 0 16,-6 1 0-16,11 0 1 16,1 2 0-16,1 0-1 15,0 0 1-15,0 3-1 16,3-2 1-16,-2-1 14 0,4 1 1 16,0-2 2-16,1 0 1 15,8-2-13-15,-3-2 0 16,-5-2 0-16,-7 0-1 15,-11 0 0-15,-9-2-1 16,-15 2-2-16,-4 0 0 16,-8 0 1-16,-3 2 0 15,-16 4-1-15,-13-1 0 16,-24 1-2-16,-7 1-2 0,-9 0-20 16,-3 1-22-16,-6 2-65 15,-3-2-43-15,-5 1-116 16,-3 0-154-16,-13 10 247 15</inkml:trace>
  <inkml:trace contextRef="#ctx0" brushRef="#br0" timeOffset="-140631.04">25615 7773 1161 0,'0'-5'25'16,"-1"4"-10"-16,1 0-36 15,3 0 22-15,-1-2 15 16,0 3 48-16,1 0 19 0,0-1 12 16,1 1-7-16,4 0-41 15,6 0-20-15,16 0-24 16,11 1-5-16,25-1-5 16,21 3-1-16,36-1-54 15,18 1-87-15,33 6 89 16</inkml:trace>
  <inkml:trace contextRef="#ctx0" brushRef="#br0" timeOffset="-138911.53">5626 8864 1045 0,'6'-2'59'15,"-18"0"54"-15,14-2-83 16,2 1 11-16,2-1-8 0,5 0-13 16,0-1 4-16,0-2 19 15,0-2 12-15,-3 4 15 16,1-4-3-16,1 1-30 16,6 0-11-16,4-1-15 15,2 2-6-15,9 0-4 16,2 1-1-16,11 3-1 15,5-1-1-15,7 2 1 16,5 1 4-16,2-2 8 16,-3 1 8-16,4-2 15 15,1 2 6-15,10 0 1 16,3-1-2-16,-1-2-11 16,1-2-5-16,-2 0-8 15,2 0-2-15,6 0-6 16,3 0-2-16,-3 0 0 0,-3-4-2 15,-10 2 0-15,-4-1 1 16,2 1-1-16,6-1 3 16,1 2 5-16,-1 1 4 15,-7 2-1-15,-5 3-1 16,-7 3-7-16,5 3-3 16,1-1 0-16,1 1 1 15,0-3 6-15,-5 0 8 16,-6-1 4-16,1 0 1 0,2 0-6 15,1 0-9-15,3 4-4 16,-5-2-2-16,-1 1 0 16,-4 2 1-16,-3-1 0 15,-3 0-1-15,5 0 1 16,4-2 0-16,8 1-1 16,5-2 0-16,2 3-1 15,1-3-1-15,-2 1 1 16,-3 0 1-16,-2-2 0 15,0 0 0-15,1-2 1 16,7-1 0-16,2-2 2 16,-1 1 0-16,-5 1-1 15,-2-1 0-15,1 1-1 16,1-1-1-16,10 0 0 16,-1 1 1-16,-3 1 15 15,-5-2 5-15,-2-1 2 0,-1 1 0 16,2 0-15-16,5 0-5 15,5 3 0-15,-2-1-1 16,-7-2-2-16,-6 2 1 16,-9-2-1-16,-1 2 1 15,6-2-1-15,5 2 1 16,0 2-1-16,1-1-1 16,-7 1 1-16,-4 1-1 15,-5 0 1-15,-1 0-1 16,5 1 1-16,5 0-1 15,1 0 1-15,4 0-1 16,-5-1 0-16,-1 0 1 0,-4-1 0 16,1 1 1-16,3-1 1 15,4-1 1-15,3 0 2 16,0 0 5-16,0 1 2 16,-2 0 0-16,-4 0-1 15,-4 0-6-15,1 1-3 16,2-1-1-16,5 2-2 15,5-1 0-15,6 1 0 16,0 0 1-16,-5-1 0 16,-6 0 0-16,-4 0-1 15,1-1 0-15,7 4 0 16,5-3 0-16,4 4 0 16,-2-2-1-16,-5 2 0 0,-2 0 0 15,4 1 0 1,3 0 1-16,11-2 0 0,0 1-1 15,-6 0 1-15,0-3 1 16,-1 2 6-16,4-2 2 16,17 1 2-16,-1-2-1 15,-8 0-5-15,0 0-2 16,-7-1-1-16,1 1 0 16,9-1 1-16,-4 0 1 0,-11-2 0 15,-7 1 1-15,-11 0 9 16,-3-3 10-16,-6 3 6 15,-3-1 1-15,-7 0-7 16,-8 1-7-16,-8 1-4 16,-6 0-2-16,-8-1-2 15,-1 1-3-15,-5 0-17 16,0 0-34-16,-1 0-109 16,0 0-95-16,-4 4 125 15</inkml:trace>
  <inkml:trace contextRef="#ctx0" brushRef="#br0" timeOffset="-132521.84">28572 7170 1355 0,'13'-13'85'0,"9"-4"125"15,-30 0-238 32,-11-7 8-47,-22-10 3 0,-14-4 13 0,-28-9 20 0,-11-1 13 0,-34 1 12 0,-17-1-2 16,-36 3-4-16,-32-17-22 0,-17 35-7 15,-12 10 3-15,-10 22-9 16,10 33-2-16,2 7-1 16,-3 10-3-16,39 37 0 15,24 7 0-15,48 8 1 16,43 0-1-16,52-10 1 15,36 1 8-15,68 1 27 16,35-2 16-16,70-8 26 16,33-7 5-16,55-16-10 15,22-7-12-15,28-13-20 16,8-5-13-16,-7-18-10 16,-4-7-4-16,-35-21-35 15,-22-11-54-15,-51-19 48 16</inkml:trace>
  <inkml:trace contextRef="#ctx0" brushRef="#br0" timeOffset="-131407.24">5490 8408 2375 0,'-2'-15'42'16,"9"2"-97"-16,5 12-60 16,36 6 14-16,15-1-6 15,31-7 58-15,13-7 13 16,31-18 11-16,16-10 17 15,24-7 17-15,7-2 8 16,26-1 7-16,5 1-1 0,31 6-4 16,10 3-10-16,21 11-9 15,15 8-2-15,15 8-4 16,-7 4 3-16,32 5 3 16,5-3 0-16,15-3 10 15,27-1 4-15,-12 0 6 16,4-1 5-16,6 7-5 15,1 3-6-15,7 6-7 16,3 3-4-16,0 6-2 16,-13 1 2-16,-8 3-2 15,-5 0 1-15,-22 2-1 16,-7 3 0-16,-29 2 2 16,-24 1-1-16,-37 6-1 15,-23 1 1-15,-43 0-1 16,-22 5 0-16,-41 1-1 0,-19 3 2 15,-23 3 0-15,-48-1-1 16,-14 1 1-16,-4 0 3 16,-42 5 6-16,-13 4 2 15,-45-2 4-15,-20-3-2 16,-38-6-4-16,-22-4-2 16,-21-5-4-16,-19-2-2 15,-21-3-1-15,-9-4-1 16,-25-5 0-16,-3-2 0 15,-22-6 0-15,-15-3 1 0,-15-5 1 16,-22-4 0-16,-9-1 1 16,-13-4-2-16,-19 2 1 15,-3 2-6-15,-29 3 3 16,-6 7-10-16,-19 5 1 16,0 2-5-16,-9 5-29 15,-3 2 23-15,3 7-18 16,-10 3 8-16,-3 8-11 15,3 0 10-15,11-2 11 16,9 1 4-16,35-3 47 16,20-1-1-16,33 3-3 15,37-3-4-15,47-2-18 16,29-3-13-16,61-11-57 16,24-3-109-16,58-10 102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5E72133-EA0D-C8EB-C9BF-487E5B32395E}"/>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BF4FDE13-6705-C7EC-70EA-BF6A32BBCE8D}"/>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71A0FE8C-49F5-4FBC-8B4A-F35043E75245}" type="datetimeFigureOut">
              <a:rPr lang="en-CA"/>
              <a:pPr>
                <a:defRPr/>
              </a:pPr>
              <a:t>2026-01-20</a:t>
            </a:fld>
            <a:endParaRPr lang="en-CA"/>
          </a:p>
        </p:txBody>
      </p:sp>
      <p:sp>
        <p:nvSpPr>
          <p:cNvPr id="4" name="Slide Image Placeholder 3">
            <a:extLst>
              <a:ext uri="{FF2B5EF4-FFF2-40B4-BE49-F238E27FC236}">
                <a16:creationId xmlns:a16="http://schemas.microsoft.com/office/drawing/2014/main" id="{C1A5394B-64B6-4234-A2C7-7EFDF77A57A6}"/>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20D61AAB-C092-5730-0952-E849F4F072E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4196DD75-2E8E-C786-B01B-6930F62DEC5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9B4C7078-0EFD-4B1E-8545-08EE8AEE5419}"/>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81C3108-9E90-4845-B533-84480B521A7A}"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3F1B95CB-879D-E423-DC05-26E01B8AD91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EF56E2CA-A9D6-2FE5-5E3B-A8BB0AC38C7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97B28DF8-E575-3BF4-84B3-BF006A290C8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5D4D67B-E34F-4665-9375-B405C12B2249}"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1BCD778E-9192-9C07-7353-A54460120B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884C70EC-C4C9-0332-CE17-11E7C23668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75C6E7BF-58AF-9642-0BFE-3EFF658BFF0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CC87149-0560-4079-9F64-FA834CD19D9B}" type="slidenum">
              <a:rPr lang="en-CA" altLang="en-US">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33A6D664-AE69-C8B1-7B94-A9FE47BCFBD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0D6C5547-AC3A-EE36-6783-0C1AEFC0F5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a:extLst>
              <a:ext uri="{FF2B5EF4-FFF2-40B4-BE49-F238E27FC236}">
                <a16:creationId xmlns:a16="http://schemas.microsoft.com/office/drawing/2014/main" id="{14CB61B7-160B-1967-A78C-5BDD6CC55C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F9498CA-50A6-4714-8213-24C2AFD13E15}"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3F7E4F2-95D9-C128-A488-749E13D7568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408616B-B649-5D52-71BF-8A21480746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0BD7EE07-C247-C989-F459-14043F9A9B7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04C7C2E-5842-4D94-B89C-1FEC9BAFFA9C}"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317CD666-0C3F-DEAC-F8A7-48FA613EF26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D021F3F3-B487-527C-B1A5-E66DEE9205F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BB1E2E9D-42DC-B67E-C7D5-F6B82FE46F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206FEB-939C-45DA-909D-282D37CE59DE}"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F597BB69-FE27-DE48-1E29-0F28F23F26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C02AF1A8-CC27-D833-794E-EC9BCF671E2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F25FF075-2F18-E8B4-FC06-1E2557C1F6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65BACCB-4ADB-4896-895C-2248222E5A95}"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21DC8C93-8124-3349-A2A6-71A9FA12944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DA537A25-5CE4-68B3-6A5B-61F9BDFA58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a:extLst>
              <a:ext uri="{FF2B5EF4-FFF2-40B4-BE49-F238E27FC236}">
                <a16:creationId xmlns:a16="http://schemas.microsoft.com/office/drawing/2014/main" id="{5B37C65E-6259-64ED-F4AA-D9EE9672754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B4DC115-B209-4865-89CF-5B43B7956F4F}" type="slidenum">
              <a:rPr lang="en-CA" altLang="en-US">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A8833577-7554-88EE-1E43-9DA9114441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2DA81192-1144-3F2C-FABF-30AC2618C77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F0E6A94A-99F2-B294-BD16-47D90881C6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C10342-67FD-44A1-AE7F-7D9CD47F2A54}" type="slidenum">
              <a:rPr lang="en-CA" altLang="en-US">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1A860AF3-DC9C-DB51-1B34-4726ED6A075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F9A382E6-A099-4E5D-F444-44A26DB95A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a:extLst>
              <a:ext uri="{FF2B5EF4-FFF2-40B4-BE49-F238E27FC236}">
                <a16:creationId xmlns:a16="http://schemas.microsoft.com/office/drawing/2014/main" id="{0207F170-753F-CF25-3AC3-59EA7316A9B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E8A4F1-F4BC-473A-8BAE-C732C0864896}" type="slidenum">
              <a:rPr lang="en-CA" altLang="en-US"/>
              <a:pPr/>
              <a:t>18</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3DBF0773-DDCF-42C6-3C5D-52E254E64F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13124DBD-179E-71A4-47CC-46C7E24C44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5060" name="Slide Number Placeholder 3">
            <a:extLst>
              <a:ext uri="{FF2B5EF4-FFF2-40B4-BE49-F238E27FC236}">
                <a16:creationId xmlns:a16="http://schemas.microsoft.com/office/drawing/2014/main" id="{C04F7250-0A27-1673-28C1-012554E8A23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199C40-E3B2-4DE0-A371-383DA8A8A908}" type="slidenum">
              <a:rPr lang="en-CA" altLang="en-US"/>
              <a:pPr/>
              <a:t>19</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8CF70BC5-793F-743F-23FC-DC38658596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F331CA48-3AB9-38B9-7D21-9B219902BA3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39BA9D52-22DE-FDA3-CD78-2320F2A6B5E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4937258-FF7A-4278-BC14-35E5DFC27C93}" type="slidenum">
              <a:rPr lang="en-CA" altLang="en-US">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02AF6275-755F-1357-B913-F147D64A8D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109A621A-3F5A-8E77-BC88-5598828AE0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2292" name="Slide Number Placeholder 3">
            <a:extLst>
              <a:ext uri="{FF2B5EF4-FFF2-40B4-BE49-F238E27FC236}">
                <a16:creationId xmlns:a16="http://schemas.microsoft.com/office/drawing/2014/main" id="{CFBF4D41-8F86-6C01-E49E-5F8F318FAC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D7C90A5-D1BE-4FD6-BC5D-B5A2A555FA3B}" type="slidenum">
              <a:rPr lang="en-CA" altLang="en-US"/>
              <a:pPr/>
              <a:t>2</a:t>
            </a:fld>
            <a:endParaRPr lang="en-CA"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D9B3D9D2-42F5-EEAA-EDE7-09E4F46FB1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FF93B476-1F9A-D76C-2037-D815960911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9156" name="Slide Number Placeholder 3">
            <a:extLst>
              <a:ext uri="{FF2B5EF4-FFF2-40B4-BE49-F238E27FC236}">
                <a16:creationId xmlns:a16="http://schemas.microsoft.com/office/drawing/2014/main" id="{B1CB68E9-853B-D44D-693D-D9ED8BCBD6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2F625EB-84F0-4A43-A16A-1368DD454FD2}" type="slidenum">
              <a:rPr lang="en-CA" altLang="en-US"/>
              <a:pPr/>
              <a:t>21</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331A0E0C-3AE3-6A32-6AB8-E5AA3DA5DC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A6343B23-5A8F-C7E8-D3DB-32C2A69C8DF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a:extLst>
              <a:ext uri="{FF2B5EF4-FFF2-40B4-BE49-F238E27FC236}">
                <a16:creationId xmlns:a16="http://schemas.microsoft.com/office/drawing/2014/main" id="{8346C070-FA1A-5939-8D50-81A38C34D3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765FD00-8E60-490C-9448-76280C38906B}" type="slidenum">
              <a:rPr lang="en-CA" altLang="en-US"/>
              <a:pPr/>
              <a:t>22</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4DC24371-C24A-5A93-B6DA-1369963ECC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8314A730-1B9B-1875-E14E-8AE322B8AF5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3252" name="Slide Number Placeholder 3">
            <a:extLst>
              <a:ext uri="{FF2B5EF4-FFF2-40B4-BE49-F238E27FC236}">
                <a16:creationId xmlns:a16="http://schemas.microsoft.com/office/drawing/2014/main" id="{F77C0228-5101-FB26-5421-5E9CB8A159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AEA6CE2-13A1-4B83-A4F3-93BBD946E2DF}" type="slidenum">
              <a:rPr lang="en-CA" altLang="en-US"/>
              <a:pPr/>
              <a:t>23</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2D1F5AB0-86F7-F2B2-FB54-4873C5FAACB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43E3410C-547A-8878-EF5F-A63DD6C52B3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5300" name="Slide Number Placeholder 3">
            <a:extLst>
              <a:ext uri="{FF2B5EF4-FFF2-40B4-BE49-F238E27FC236}">
                <a16:creationId xmlns:a16="http://schemas.microsoft.com/office/drawing/2014/main" id="{699B7CB9-B1FB-F6D7-1FAE-B4609A3C20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B5CF77F-609E-4BC6-8F2C-E2A6132BEB81}" type="slidenum">
              <a:rPr lang="en-CA" altLang="en-US"/>
              <a:pPr>
                <a:spcBef>
                  <a:spcPct val="0"/>
                </a:spcBef>
              </a:pPr>
              <a:t>24</a:t>
            </a:fld>
            <a:endParaRPr lang="en-CA"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5F328DB2-D115-384A-4034-4D91CF21C0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809B9311-4983-408E-AD9F-B943E9B63C6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7348" name="Slide Number Placeholder 3">
            <a:extLst>
              <a:ext uri="{FF2B5EF4-FFF2-40B4-BE49-F238E27FC236}">
                <a16:creationId xmlns:a16="http://schemas.microsoft.com/office/drawing/2014/main" id="{DE826F1B-AC36-F026-4615-B2A3AE709F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5BAB007-B2F1-4478-98AF-DDCF19C80B92}" type="slidenum">
              <a:rPr lang="en-CA" altLang="en-US"/>
              <a:pPr>
                <a:spcBef>
                  <a:spcPct val="0"/>
                </a:spcBef>
              </a:pPr>
              <a:t>25</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37244840-ECFB-7D7B-F4B7-ADCDE313C04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a:extLst>
              <a:ext uri="{FF2B5EF4-FFF2-40B4-BE49-F238E27FC236}">
                <a16:creationId xmlns:a16="http://schemas.microsoft.com/office/drawing/2014/main" id="{D5D7F3F1-B945-3F3F-B9D5-67F20454C8F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9396" name="Slide Number Placeholder 3">
            <a:extLst>
              <a:ext uri="{FF2B5EF4-FFF2-40B4-BE49-F238E27FC236}">
                <a16:creationId xmlns:a16="http://schemas.microsoft.com/office/drawing/2014/main" id="{8C4774FD-8FB5-C307-F9B0-469D50022CE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205E854-54D3-4B41-8B3F-1F805AD8F3A2}" type="slidenum">
              <a:rPr lang="en-CA" altLang="en-US"/>
              <a:pPr/>
              <a:t>26</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BD53ED64-4F89-112B-4DFC-7171D7E6615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a:extLst>
              <a:ext uri="{FF2B5EF4-FFF2-40B4-BE49-F238E27FC236}">
                <a16:creationId xmlns:a16="http://schemas.microsoft.com/office/drawing/2014/main" id="{63E37A72-4502-F80A-C253-6CE40885C01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1444" name="Slide Number Placeholder 3">
            <a:extLst>
              <a:ext uri="{FF2B5EF4-FFF2-40B4-BE49-F238E27FC236}">
                <a16:creationId xmlns:a16="http://schemas.microsoft.com/office/drawing/2014/main" id="{F31DCAF5-686C-97C4-A7A8-C716F2A6DB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098A70B-3370-49E8-9033-21BAFC44C67E}" type="slidenum">
              <a:rPr lang="en-CA" altLang="en-US"/>
              <a:pPr>
                <a:spcBef>
                  <a:spcPct val="0"/>
                </a:spcBef>
              </a:pPr>
              <a:t>27</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FE16CD39-6509-EF98-5C98-D6B5ED6D45A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a:extLst>
              <a:ext uri="{FF2B5EF4-FFF2-40B4-BE49-F238E27FC236}">
                <a16:creationId xmlns:a16="http://schemas.microsoft.com/office/drawing/2014/main" id="{57992B6A-D9BB-C78E-C063-1884E041EF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3492" name="Slide Number Placeholder 3">
            <a:extLst>
              <a:ext uri="{FF2B5EF4-FFF2-40B4-BE49-F238E27FC236}">
                <a16:creationId xmlns:a16="http://schemas.microsoft.com/office/drawing/2014/main" id="{DE4A957A-39AB-4A93-0ED4-59624C2C2EB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22FDD62-BCEF-447F-BA48-0CEDE19AEC58}" type="slidenum">
              <a:rPr lang="en-CA" altLang="en-US"/>
              <a:pPr>
                <a:spcBef>
                  <a:spcPct val="0"/>
                </a:spcBef>
              </a:pPr>
              <a:t>28</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3EB2413B-B3AC-D778-EA43-16213194FF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2350CC69-63F8-4700-8FD4-C64016BD87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65540" name="Slide Number Placeholder 3">
            <a:extLst>
              <a:ext uri="{FF2B5EF4-FFF2-40B4-BE49-F238E27FC236}">
                <a16:creationId xmlns:a16="http://schemas.microsoft.com/office/drawing/2014/main" id="{1DB5C41D-9259-B4B0-E8B0-0B3121695F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E0AC02-0BF6-4C8C-91F2-79565E210C7E}" type="slidenum">
              <a:rPr lang="en-CA" altLang="en-US"/>
              <a:pPr>
                <a:spcBef>
                  <a:spcPct val="0"/>
                </a:spcBef>
              </a:pPr>
              <a:t>29</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6E2C0C45-94AB-8E45-280D-F10A981E5A4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9D715498-FC31-5EB8-89CA-FE568CB57C4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4340" name="Slide Number Placeholder 3">
            <a:extLst>
              <a:ext uri="{FF2B5EF4-FFF2-40B4-BE49-F238E27FC236}">
                <a16:creationId xmlns:a16="http://schemas.microsoft.com/office/drawing/2014/main" id="{6FEA6330-BE41-67F7-488C-8BBE3D267F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03577B0-CA13-45DD-A5B8-F8C8EF76D3B3}" type="slidenum">
              <a:rPr lang="en-CA" altLang="en-US"/>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63A9CDF5-EDC3-964F-771D-A8BE88699CD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8245FF38-0908-AE02-F33B-DE2CAEFC821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6388" name="Slide Number Placeholder 3">
            <a:extLst>
              <a:ext uri="{FF2B5EF4-FFF2-40B4-BE49-F238E27FC236}">
                <a16:creationId xmlns:a16="http://schemas.microsoft.com/office/drawing/2014/main" id="{A902455C-6E35-E23A-3115-3419EEE84B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E5D444B-CB2F-494A-8D21-50236609C486}" type="slidenum">
              <a:rPr lang="en-CA" altLang="en-US"/>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A73FAC88-1197-B733-67EA-03B63F9717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EE61CD47-606A-29DF-58E1-11D337A359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a:extLst>
              <a:ext uri="{FF2B5EF4-FFF2-40B4-BE49-F238E27FC236}">
                <a16:creationId xmlns:a16="http://schemas.microsoft.com/office/drawing/2014/main" id="{4F763B9D-1A6C-6328-FDD0-CD21B2D345E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9BAAAAD-AEF5-4C68-BED0-FEEB19369CAF}"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4ED7BCCA-8D17-E2B5-C132-094EB57CB11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C39A4B47-E89F-0A48-7333-E578114CE96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0484" name="Slide Number Placeholder 3">
            <a:extLst>
              <a:ext uri="{FF2B5EF4-FFF2-40B4-BE49-F238E27FC236}">
                <a16:creationId xmlns:a16="http://schemas.microsoft.com/office/drawing/2014/main" id="{1E81E8D3-189A-4CE4-010C-EE0D55A410D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0F0C84C-EFFD-42E8-865B-8DB5AE36F1C7}" type="slidenum">
              <a:rPr lang="en-CA" altLang="en-US"/>
              <a:pPr/>
              <a:t>6</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84070200-4A79-F555-BD46-EFAF223D66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438FC353-0301-F7C7-DAFB-C98813D5C7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a:extLst>
              <a:ext uri="{FF2B5EF4-FFF2-40B4-BE49-F238E27FC236}">
                <a16:creationId xmlns:a16="http://schemas.microsoft.com/office/drawing/2014/main" id="{74B3FEE6-D668-2901-DA39-52866C61886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922115F-DFDA-49F7-A4EA-70F538CF576C}" type="slidenum">
              <a:rPr lang="en-CA" altLang="en-US"/>
              <a:pPr/>
              <a:t>7</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CEBFB4D6-960D-C890-2455-442329EB79B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23B43A3B-5238-748A-3DB5-E8665354AF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2532" name="Slide Number Placeholder 3">
            <a:extLst>
              <a:ext uri="{FF2B5EF4-FFF2-40B4-BE49-F238E27FC236}">
                <a16:creationId xmlns:a16="http://schemas.microsoft.com/office/drawing/2014/main" id="{2D90BE8D-D35D-13A9-5BCC-E5146D87582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7A7EBE9-C91C-4ED6-B93F-A03D327AFA2A}" type="slidenum">
              <a:rPr lang="en-CA" altLang="en-US"/>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41D4CBED-6C6D-D2D1-00D6-2C360DDBFB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0380CD2-BE89-E146-F2E3-EC644D3259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A6857D0A-4744-EAD5-3DD5-44BBF778A2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2ADD142-BB6F-4C2B-8A11-796E87407DC9}"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AD781B6-12E2-ADE3-F0D2-1A5AA28A3E6C}"/>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6786CB45-EAE4-96E7-5E95-FFA6CA60FD19}"/>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ECAED00A-B8E2-9C28-FDD9-5C54354BA9E6}"/>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EB3EE15-3234-A10E-2032-A9578811590A}"/>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E8CC9528-1542-5510-51E5-098148E8C145}"/>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7" name="Straight Connector 6">
            <a:extLst>
              <a:ext uri="{FF2B5EF4-FFF2-40B4-BE49-F238E27FC236}">
                <a16:creationId xmlns:a16="http://schemas.microsoft.com/office/drawing/2014/main" id="{53383665-26B6-4D64-5125-EC138D7B8988}"/>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63E826B6-9A05-2836-CD82-1A430FDB0660}"/>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16DC773F-0730-9061-D256-092038C8C93B}"/>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F907B31-5EE1-2FD8-3C3F-7AC62D87A37D}"/>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F7F261EA-5206-54DC-2D96-FC5662F009C8}"/>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Rectangle 13">
            <a:extLst>
              <a:ext uri="{FF2B5EF4-FFF2-40B4-BE49-F238E27FC236}">
                <a16:creationId xmlns:a16="http://schemas.microsoft.com/office/drawing/2014/main" id="{F82C0CE9-AFE2-A1B3-53AA-974B260F3EB3}"/>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CA7A0ACF-A807-D659-92A8-8AA65A57295F}"/>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B9A5377E-F5BF-E949-9565-A9E50A1C7519}"/>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2D2D7F1A-9F99-0E4A-DE22-716F67679372}"/>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0293A846-BBC1-C03C-E6EE-0FD7CCBDB689}"/>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6419AEC5-2120-9181-A196-DFE5B60F6CCA}"/>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9DF82F23-0665-578D-0357-93E49B1DEC14}"/>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5C6B3C4A-DA86-4FDE-9C45-9807FC3D7EDD}" type="datetimeFigureOut">
              <a:rPr lang="en-CA"/>
              <a:pPr>
                <a:defRPr/>
              </a:pPr>
              <a:t>2026-01-20</a:t>
            </a:fld>
            <a:endParaRPr lang="en-CA"/>
          </a:p>
        </p:txBody>
      </p:sp>
      <p:sp>
        <p:nvSpPr>
          <p:cNvPr id="21" name="Footer Placeholder 16">
            <a:extLst>
              <a:ext uri="{FF2B5EF4-FFF2-40B4-BE49-F238E27FC236}">
                <a16:creationId xmlns:a16="http://schemas.microsoft.com/office/drawing/2014/main" id="{5CF21472-E5C1-DEC1-30B2-6BF5CF4BCE38}"/>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07769E1B-5D7C-7872-0A3E-1EB34770BC84}"/>
              </a:ext>
            </a:extLst>
          </p:cNvPr>
          <p:cNvSpPr>
            <a:spLocks noGrp="1"/>
          </p:cNvSpPr>
          <p:nvPr>
            <p:ph type="sldNum" sz="quarter" idx="12"/>
          </p:nvPr>
        </p:nvSpPr>
        <p:spPr bwMode="auto">
          <a:xfrm>
            <a:off x="1766888" y="4929188"/>
            <a:ext cx="812800" cy="517525"/>
          </a:xfrm>
        </p:spPr>
        <p:txBody>
          <a:bodyPr/>
          <a:lstStyle>
            <a:lvl1pPr>
              <a:defRPr smtClean="0"/>
            </a:lvl1pPr>
          </a:lstStyle>
          <a:p>
            <a:pPr>
              <a:defRPr/>
            </a:pPr>
            <a:fld id="{5ED95E45-85CB-41B9-93EB-DC62FED463E7}" type="slidenum">
              <a:rPr lang="en-CA" altLang="en-US"/>
              <a:pPr>
                <a:defRPr/>
              </a:pPr>
              <a:t>‹#›</a:t>
            </a:fld>
            <a:endParaRPr lang="en-CA" altLang="en-US"/>
          </a:p>
        </p:txBody>
      </p:sp>
    </p:spTree>
    <p:extLst>
      <p:ext uri="{BB962C8B-B14F-4D97-AF65-F5344CB8AC3E}">
        <p14:creationId xmlns:p14="http://schemas.microsoft.com/office/powerpoint/2010/main" val="93113118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7D614BC1-5563-C25E-915C-7DFE572F8AB9}"/>
              </a:ext>
            </a:extLst>
          </p:cNvPr>
          <p:cNvSpPr>
            <a:spLocks noGrp="1"/>
          </p:cNvSpPr>
          <p:nvPr>
            <p:ph type="dt" sz="half" idx="10"/>
          </p:nvPr>
        </p:nvSpPr>
        <p:spPr/>
        <p:txBody>
          <a:bodyPr/>
          <a:lstStyle>
            <a:lvl1pPr>
              <a:defRPr/>
            </a:lvl1pPr>
          </a:lstStyle>
          <a:p>
            <a:pPr>
              <a:defRPr/>
            </a:pPr>
            <a:fld id="{F07A38BD-6D5A-4273-AC0B-FB8EC7CF9AA7}" type="datetimeFigureOut">
              <a:rPr lang="en-CA"/>
              <a:pPr>
                <a:defRPr/>
              </a:pPr>
              <a:t>2026-01-20</a:t>
            </a:fld>
            <a:endParaRPr lang="en-CA"/>
          </a:p>
        </p:txBody>
      </p:sp>
      <p:sp>
        <p:nvSpPr>
          <p:cNvPr id="5" name="Footer Placeholder 2">
            <a:extLst>
              <a:ext uri="{FF2B5EF4-FFF2-40B4-BE49-F238E27FC236}">
                <a16:creationId xmlns:a16="http://schemas.microsoft.com/office/drawing/2014/main" id="{631FA5E0-D3C6-D816-4094-971285F94D8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5CCBD74D-51A7-5C54-C407-8E4E365AE3ED}"/>
              </a:ext>
            </a:extLst>
          </p:cNvPr>
          <p:cNvSpPr>
            <a:spLocks noGrp="1"/>
          </p:cNvSpPr>
          <p:nvPr>
            <p:ph type="sldNum" sz="quarter" idx="12"/>
          </p:nvPr>
        </p:nvSpPr>
        <p:spPr/>
        <p:txBody>
          <a:bodyPr/>
          <a:lstStyle>
            <a:lvl1pPr>
              <a:defRPr/>
            </a:lvl1pPr>
          </a:lstStyle>
          <a:p>
            <a:pPr>
              <a:defRPr/>
            </a:pPr>
            <a:fld id="{6151A13B-82AC-49D2-90D8-EA2F2BF4EE8A}" type="slidenum">
              <a:rPr lang="en-CA" altLang="en-US"/>
              <a:pPr>
                <a:defRPr/>
              </a:pPr>
              <a:t>‹#›</a:t>
            </a:fld>
            <a:endParaRPr lang="en-CA" altLang="en-US"/>
          </a:p>
        </p:txBody>
      </p:sp>
    </p:spTree>
    <p:extLst>
      <p:ext uri="{BB962C8B-B14F-4D97-AF65-F5344CB8AC3E}">
        <p14:creationId xmlns:p14="http://schemas.microsoft.com/office/powerpoint/2010/main" val="3775379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B4789FD5-6CD3-54E5-66DA-82CFD92A0ED8}"/>
              </a:ext>
            </a:extLst>
          </p:cNvPr>
          <p:cNvSpPr>
            <a:spLocks noGrp="1"/>
          </p:cNvSpPr>
          <p:nvPr>
            <p:ph type="dt" sz="half" idx="10"/>
          </p:nvPr>
        </p:nvSpPr>
        <p:spPr/>
        <p:txBody>
          <a:bodyPr/>
          <a:lstStyle>
            <a:lvl1pPr>
              <a:defRPr/>
            </a:lvl1pPr>
          </a:lstStyle>
          <a:p>
            <a:pPr>
              <a:defRPr/>
            </a:pPr>
            <a:fld id="{28B96966-B2D5-4F5A-A48C-3F071FB306EC}" type="datetimeFigureOut">
              <a:rPr lang="en-CA"/>
              <a:pPr>
                <a:defRPr/>
              </a:pPr>
              <a:t>2026-01-20</a:t>
            </a:fld>
            <a:endParaRPr lang="en-CA"/>
          </a:p>
        </p:txBody>
      </p:sp>
      <p:sp>
        <p:nvSpPr>
          <p:cNvPr id="5" name="Footer Placeholder 2">
            <a:extLst>
              <a:ext uri="{FF2B5EF4-FFF2-40B4-BE49-F238E27FC236}">
                <a16:creationId xmlns:a16="http://schemas.microsoft.com/office/drawing/2014/main" id="{F82A617F-2D3A-FA34-38C5-5883D5314084}"/>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4B76738F-EB41-B511-AF8A-923DDD966EDB}"/>
              </a:ext>
            </a:extLst>
          </p:cNvPr>
          <p:cNvSpPr>
            <a:spLocks noGrp="1"/>
          </p:cNvSpPr>
          <p:nvPr>
            <p:ph type="sldNum" sz="quarter" idx="12"/>
          </p:nvPr>
        </p:nvSpPr>
        <p:spPr/>
        <p:txBody>
          <a:bodyPr/>
          <a:lstStyle>
            <a:lvl1pPr>
              <a:defRPr/>
            </a:lvl1pPr>
          </a:lstStyle>
          <a:p>
            <a:pPr>
              <a:defRPr/>
            </a:pPr>
            <a:fld id="{ADDF35B7-4386-4F3D-B667-6BC6462BF251}" type="slidenum">
              <a:rPr lang="en-CA" altLang="en-US"/>
              <a:pPr>
                <a:defRPr/>
              </a:pPr>
              <a:t>‹#›</a:t>
            </a:fld>
            <a:endParaRPr lang="en-CA" altLang="en-US"/>
          </a:p>
        </p:txBody>
      </p:sp>
    </p:spTree>
    <p:extLst>
      <p:ext uri="{BB962C8B-B14F-4D97-AF65-F5344CB8AC3E}">
        <p14:creationId xmlns:p14="http://schemas.microsoft.com/office/powerpoint/2010/main" val="2284850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58E8B200-01B2-D016-5C9F-610294D09665}"/>
              </a:ext>
            </a:extLst>
          </p:cNvPr>
          <p:cNvSpPr>
            <a:spLocks noGrp="1"/>
          </p:cNvSpPr>
          <p:nvPr>
            <p:ph type="dt" sz="half" idx="10"/>
          </p:nvPr>
        </p:nvSpPr>
        <p:spPr/>
        <p:txBody>
          <a:bodyPr rtlCol="0"/>
          <a:lstStyle>
            <a:lvl1pPr>
              <a:defRPr/>
            </a:lvl1pPr>
          </a:lstStyle>
          <a:p>
            <a:pPr>
              <a:defRPr/>
            </a:pPr>
            <a:fld id="{14245258-EF69-4584-B18F-FA0C7FCC8542}" type="datetimeFigureOut">
              <a:rPr lang="en-CA"/>
              <a:pPr>
                <a:defRPr/>
              </a:pPr>
              <a:t>2026-01-20</a:t>
            </a:fld>
            <a:endParaRPr lang="en-CA"/>
          </a:p>
        </p:txBody>
      </p:sp>
      <p:sp>
        <p:nvSpPr>
          <p:cNvPr id="4" name="Slide Number Placeholder 8">
            <a:extLst>
              <a:ext uri="{FF2B5EF4-FFF2-40B4-BE49-F238E27FC236}">
                <a16:creationId xmlns:a16="http://schemas.microsoft.com/office/drawing/2014/main" id="{150A5413-596D-5209-DCF4-8ED560C37A2D}"/>
              </a:ext>
            </a:extLst>
          </p:cNvPr>
          <p:cNvSpPr>
            <a:spLocks noGrp="1"/>
          </p:cNvSpPr>
          <p:nvPr>
            <p:ph type="sldNum" sz="quarter" idx="11"/>
          </p:nvPr>
        </p:nvSpPr>
        <p:spPr/>
        <p:txBody>
          <a:bodyPr/>
          <a:lstStyle>
            <a:lvl1pPr>
              <a:defRPr smtClean="0"/>
            </a:lvl1pPr>
          </a:lstStyle>
          <a:p>
            <a:pPr>
              <a:defRPr/>
            </a:pPr>
            <a:fld id="{0F1E27AA-3ABB-4FDD-9F4C-E5F26F591B06}" type="slidenum">
              <a:rPr lang="en-CA" altLang="en-US"/>
              <a:pPr>
                <a:defRPr/>
              </a:pPr>
              <a:t>‹#›</a:t>
            </a:fld>
            <a:endParaRPr lang="en-CA" altLang="en-US"/>
          </a:p>
        </p:txBody>
      </p:sp>
      <p:sp>
        <p:nvSpPr>
          <p:cNvPr id="5" name="Footer Placeholder 9">
            <a:extLst>
              <a:ext uri="{FF2B5EF4-FFF2-40B4-BE49-F238E27FC236}">
                <a16:creationId xmlns:a16="http://schemas.microsoft.com/office/drawing/2014/main" id="{CBDFE5CF-A024-2ADF-DA05-E318F7B0E8A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381473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63B518-E5D5-A0E0-CC86-BD955650BD34}"/>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D999070-716B-248A-4434-D517212DD37E}"/>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C9B40FDB-1E1C-6E8E-4A35-D8E3F7F19799}"/>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30429AD1-8341-3F37-C8F5-96DE213DDE49}"/>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9BC36F40-E429-CAA4-7AC7-416B1AD0308A}"/>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C3F65FD-C5D0-FFE7-346A-54E68F660305}"/>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F91815C0-3DD1-0615-6E3F-325113DE46B2}"/>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2514EE4A-9AB4-4A4D-2DFE-06DFF9DACA4A}"/>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68B87B8C-36B5-B149-2D17-BC6E4197F9D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E270ED1-F66C-C883-EF12-5E5228C6DE5A}"/>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984110BB-D618-31E1-F305-45D7F97A7B4C}"/>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922EC06A-C853-438B-F3D2-016A76684B9C}"/>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3F692382-D4FE-7156-75BA-6FE44BC7FC42}"/>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E185FAF8-A02B-E8D0-78B2-696814C3F3ED}"/>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FEB7BAAB-4C51-17C9-818A-74586AA123F5}"/>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9801FC4A-73C0-EF11-A898-496ECEFB9C8F}"/>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4C97187B-6092-28F3-72EF-ED87DE502E6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650A887D-0059-4DAB-A29D-B932E0488F99}" type="datetimeFigureOut">
              <a:rPr lang="en-CA"/>
              <a:pPr>
                <a:defRPr/>
              </a:pPr>
              <a:t>2026-01-20</a:t>
            </a:fld>
            <a:endParaRPr lang="en-CA"/>
          </a:p>
        </p:txBody>
      </p:sp>
      <p:sp>
        <p:nvSpPr>
          <p:cNvPr id="21" name="Footer Placeholder 4">
            <a:extLst>
              <a:ext uri="{FF2B5EF4-FFF2-40B4-BE49-F238E27FC236}">
                <a16:creationId xmlns:a16="http://schemas.microsoft.com/office/drawing/2014/main" id="{8EA9D287-AF90-E9B0-19AE-B90A3F1E3D0C}"/>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31EC84FC-77DA-24F7-3A24-792755C24D1B}"/>
              </a:ext>
            </a:extLst>
          </p:cNvPr>
          <p:cNvSpPr>
            <a:spLocks noGrp="1"/>
          </p:cNvSpPr>
          <p:nvPr>
            <p:ph type="sldNum" sz="quarter" idx="12"/>
          </p:nvPr>
        </p:nvSpPr>
        <p:spPr bwMode="auto">
          <a:xfrm>
            <a:off x="1785938" y="4929188"/>
            <a:ext cx="812800" cy="517525"/>
          </a:xfrm>
        </p:spPr>
        <p:txBody>
          <a:bodyPr/>
          <a:lstStyle>
            <a:lvl1pPr>
              <a:defRPr smtClean="0"/>
            </a:lvl1pPr>
          </a:lstStyle>
          <a:p>
            <a:pPr>
              <a:defRPr/>
            </a:pPr>
            <a:fld id="{A8BAD0B7-3FD7-404E-8085-7602475DDB98}" type="slidenum">
              <a:rPr lang="en-CA" altLang="en-US"/>
              <a:pPr>
                <a:defRPr/>
              </a:pPr>
              <a:t>‹#›</a:t>
            </a:fld>
            <a:endParaRPr lang="en-CA" altLang="en-US"/>
          </a:p>
        </p:txBody>
      </p:sp>
    </p:spTree>
    <p:extLst>
      <p:ext uri="{BB962C8B-B14F-4D97-AF65-F5344CB8AC3E}">
        <p14:creationId xmlns:p14="http://schemas.microsoft.com/office/powerpoint/2010/main" val="79250998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DEDAAEF8-DDAA-CFC2-5439-54B007297775}"/>
              </a:ext>
            </a:extLst>
          </p:cNvPr>
          <p:cNvSpPr>
            <a:spLocks noGrp="1"/>
          </p:cNvSpPr>
          <p:nvPr>
            <p:ph type="dt" sz="half" idx="10"/>
          </p:nvPr>
        </p:nvSpPr>
        <p:spPr/>
        <p:txBody>
          <a:bodyPr/>
          <a:lstStyle>
            <a:lvl1pPr>
              <a:defRPr/>
            </a:lvl1pPr>
          </a:lstStyle>
          <a:p>
            <a:pPr>
              <a:defRPr/>
            </a:pPr>
            <a:fld id="{939947C6-C406-4D04-8237-12FD006B04E1}" type="datetimeFigureOut">
              <a:rPr lang="en-CA"/>
              <a:pPr>
                <a:defRPr/>
              </a:pPr>
              <a:t>2026-01-20</a:t>
            </a:fld>
            <a:endParaRPr lang="en-CA"/>
          </a:p>
        </p:txBody>
      </p:sp>
      <p:sp>
        <p:nvSpPr>
          <p:cNvPr id="4" name="Footer Placeholder 2">
            <a:extLst>
              <a:ext uri="{FF2B5EF4-FFF2-40B4-BE49-F238E27FC236}">
                <a16:creationId xmlns:a16="http://schemas.microsoft.com/office/drawing/2014/main" id="{AEB09B21-C8B3-C59F-12D7-396FC89069D8}"/>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1DC476CC-1C44-904B-2CED-2939B88B2293}"/>
              </a:ext>
            </a:extLst>
          </p:cNvPr>
          <p:cNvSpPr>
            <a:spLocks noGrp="1"/>
          </p:cNvSpPr>
          <p:nvPr>
            <p:ph type="sldNum" sz="quarter" idx="12"/>
          </p:nvPr>
        </p:nvSpPr>
        <p:spPr/>
        <p:txBody>
          <a:bodyPr/>
          <a:lstStyle>
            <a:lvl1pPr>
              <a:defRPr/>
            </a:lvl1pPr>
          </a:lstStyle>
          <a:p>
            <a:pPr>
              <a:defRPr/>
            </a:pPr>
            <a:fld id="{88DC89DA-CF5D-4F23-8347-7BBADFAF848E}" type="slidenum">
              <a:rPr lang="en-CA" altLang="en-US"/>
              <a:pPr>
                <a:defRPr/>
              </a:pPr>
              <a:t>‹#›</a:t>
            </a:fld>
            <a:endParaRPr lang="en-CA" altLang="en-US"/>
          </a:p>
        </p:txBody>
      </p:sp>
    </p:spTree>
    <p:extLst>
      <p:ext uri="{BB962C8B-B14F-4D97-AF65-F5344CB8AC3E}">
        <p14:creationId xmlns:p14="http://schemas.microsoft.com/office/powerpoint/2010/main" val="30816923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D019925D-E32D-9893-319E-5C1123AA3FAB}"/>
              </a:ext>
            </a:extLst>
          </p:cNvPr>
          <p:cNvSpPr>
            <a:spLocks noGrp="1"/>
          </p:cNvSpPr>
          <p:nvPr>
            <p:ph type="dt" sz="half" idx="10"/>
          </p:nvPr>
        </p:nvSpPr>
        <p:spPr/>
        <p:txBody>
          <a:bodyPr/>
          <a:lstStyle>
            <a:lvl1pPr>
              <a:defRPr/>
            </a:lvl1pPr>
          </a:lstStyle>
          <a:p>
            <a:pPr>
              <a:defRPr/>
            </a:pPr>
            <a:fld id="{23E18737-0FB7-424A-BA85-D70A55E1F5C3}" type="datetimeFigureOut">
              <a:rPr lang="en-CA"/>
              <a:pPr>
                <a:defRPr/>
              </a:pPr>
              <a:t>2026-01-20</a:t>
            </a:fld>
            <a:endParaRPr lang="en-CA"/>
          </a:p>
        </p:txBody>
      </p:sp>
      <p:sp>
        <p:nvSpPr>
          <p:cNvPr id="4" name="Footer Placeholder 2">
            <a:extLst>
              <a:ext uri="{FF2B5EF4-FFF2-40B4-BE49-F238E27FC236}">
                <a16:creationId xmlns:a16="http://schemas.microsoft.com/office/drawing/2014/main" id="{C7F95DA4-1F61-CF50-A759-F5700F2EBF5E}"/>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C82A1D19-DDBB-7B37-D3FB-B42A90BF9230}"/>
              </a:ext>
            </a:extLst>
          </p:cNvPr>
          <p:cNvSpPr>
            <a:spLocks noGrp="1"/>
          </p:cNvSpPr>
          <p:nvPr>
            <p:ph type="sldNum" sz="quarter" idx="12"/>
          </p:nvPr>
        </p:nvSpPr>
        <p:spPr/>
        <p:txBody>
          <a:bodyPr/>
          <a:lstStyle>
            <a:lvl1pPr>
              <a:defRPr/>
            </a:lvl1pPr>
          </a:lstStyle>
          <a:p>
            <a:pPr>
              <a:defRPr/>
            </a:pPr>
            <a:fld id="{39EAC06E-6888-4A0A-A1D7-EB8952E9AA8E}" type="slidenum">
              <a:rPr lang="en-CA" altLang="en-US"/>
              <a:pPr>
                <a:defRPr/>
              </a:pPr>
              <a:t>‹#›</a:t>
            </a:fld>
            <a:endParaRPr lang="en-CA" altLang="en-US"/>
          </a:p>
        </p:txBody>
      </p:sp>
    </p:spTree>
    <p:extLst>
      <p:ext uri="{BB962C8B-B14F-4D97-AF65-F5344CB8AC3E}">
        <p14:creationId xmlns:p14="http://schemas.microsoft.com/office/powerpoint/2010/main" val="3355474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967E2C0A-8B2B-75A7-32C1-43A60C0E42B4}"/>
              </a:ext>
            </a:extLst>
          </p:cNvPr>
          <p:cNvSpPr>
            <a:spLocks noGrp="1"/>
          </p:cNvSpPr>
          <p:nvPr>
            <p:ph type="dt" sz="half" idx="10"/>
          </p:nvPr>
        </p:nvSpPr>
        <p:spPr/>
        <p:txBody>
          <a:bodyPr rtlCol="0"/>
          <a:lstStyle>
            <a:lvl1pPr>
              <a:defRPr/>
            </a:lvl1pPr>
          </a:lstStyle>
          <a:p>
            <a:pPr>
              <a:defRPr/>
            </a:pPr>
            <a:fld id="{264C7C1A-7222-4159-BF17-E7E88167FD95}" type="datetimeFigureOut">
              <a:rPr lang="en-CA"/>
              <a:pPr>
                <a:defRPr/>
              </a:pPr>
              <a:t>2026-01-20</a:t>
            </a:fld>
            <a:endParaRPr lang="en-CA"/>
          </a:p>
        </p:txBody>
      </p:sp>
      <p:sp>
        <p:nvSpPr>
          <p:cNvPr id="4" name="Slide Number Placeholder 6">
            <a:extLst>
              <a:ext uri="{FF2B5EF4-FFF2-40B4-BE49-F238E27FC236}">
                <a16:creationId xmlns:a16="http://schemas.microsoft.com/office/drawing/2014/main" id="{1644CA2F-66D8-A06D-13D6-911348F38252}"/>
              </a:ext>
            </a:extLst>
          </p:cNvPr>
          <p:cNvSpPr>
            <a:spLocks noGrp="1"/>
          </p:cNvSpPr>
          <p:nvPr>
            <p:ph type="sldNum" sz="quarter" idx="11"/>
          </p:nvPr>
        </p:nvSpPr>
        <p:spPr/>
        <p:txBody>
          <a:bodyPr/>
          <a:lstStyle>
            <a:lvl1pPr>
              <a:defRPr smtClean="0"/>
            </a:lvl1pPr>
          </a:lstStyle>
          <a:p>
            <a:pPr>
              <a:defRPr/>
            </a:pPr>
            <a:fld id="{971E0A31-10C7-4486-B5E6-EA55C7967AE4}"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0CB6455D-DF02-BEB8-E311-D94B2267E33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4822736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451A5352-440D-4E52-3BA9-63309150AC45}"/>
              </a:ext>
            </a:extLst>
          </p:cNvPr>
          <p:cNvSpPr>
            <a:spLocks noGrp="1"/>
          </p:cNvSpPr>
          <p:nvPr>
            <p:ph type="dt" sz="half" idx="10"/>
          </p:nvPr>
        </p:nvSpPr>
        <p:spPr/>
        <p:txBody>
          <a:bodyPr/>
          <a:lstStyle>
            <a:lvl1pPr>
              <a:defRPr/>
            </a:lvl1pPr>
          </a:lstStyle>
          <a:p>
            <a:pPr>
              <a:defRPr/>
            </a:pPr>
            <a:fld id="{92DD6200-D522-4F6B-AF94-15DF534CAA43}" type="datetimeFigureOut">
              <a:rPr lang="en-CA"/>
              <a:pPr>
                <a:defRPr/>
              </a:pPr>
              <a:t>2026-01-20</a:t>
            </a:fld>
            <a:endParaRPr lang="en-CA"/>
          </a:p>
        </p:txBody>
      </p:sp>
      <p:sp>
        <p:nvSpPr>
          <p:cNvPr id="3" name="Footer Placeholder 2">
            <a:extLst>
              <a:ext uri="{FF2B5EF4-FFF2-40B4-BE49-F238E27FC236}">
                <a16:creationId xmlns:a16="http://schemas.microsoft.com/office/drawing/2014/main" id="{5428B664-43B2-A538-FA3A-8D3FCC5C2472}"/>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21D461F7-13C6-51D0-91BD-ABC8FC897FD8}"/>
              </a:ext>
            </a:extLst>
          </p:cNvPr>
          <p:cNvSpPr>
            <a:spLocks noGrp="1"/>
          </p:cNvSpPr>
          <p:nvPr>
            <p:ph type="sldNum" sz="quarter" idx="12"/>
          </p:nvPr>
        </p:nvSpPr>
        <p:spPr/>
        <p:txBody>
          <a:bodyPr/>
          <a:lstStyle>
            <a:lvl1pPr>
              <a:defRPr/>
            </a:lvl1pPr>
          </a:lstStyle>
          <a:p>
            <a:pPr>
              <a:defRPr/>
            </a:pPr>
            <a:fld id="{989A4EC0-A542-46F3-902D-09431DBEED5C}" type="slidenum">
              <a:rPr lang="en-CA" altLang="en-US"/>
              <a:pPr>
                <a:defRPr/>
              </a:pPr>
              <a:t>‹#›</a:t>
            </a:fld>
            <a:endParaRPr lang="en-CA" altLang="en-US"/>
          </a:p>
        </p:txBody>
      </p:sp>
    </p:spTree>
    <p:extLst>
      <p:ext uri="{BB962C8B-B14F-4D97-AF65-F5344CB8AC3E}">
        <p14:creationId xmlns:p14="http://schemas.microsoft.com/office/powerpoint/2010/main" val="2585200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C2A7BFB4-1827-3BE5-0AA4-E3DDE966B88B}"/>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5" name="Straight Connector 4">
            <a:extLst>
              <a:ext uri="{FF2B5EF4-FFF2-40B4-BE49-F238E27FC236}">
                <a16:creationId xmlns:a16="http://schemas.microsoft.com/office/drawing/2014/main" id="{CA24BA0A-6CB5-24CF-019D-6B1551447089}"/>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16">
            <a:extLst>
              <a:ext uri="{FF2B5EF4-FFF2-40B4-BE49-F238E27FC236}">
                <a16:creationId xmlns:a16="http://schemas.microsoft.com/office/drawing/2014/main" id="{A4D14F87-541A-F5D4-2456-119E5D20E754}"/>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E9EC8FE6-DE6A-EEE3-4657-2302E9E6EFD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683A3B6D-BD05-EABE-106D-A878DE8E9132}"/>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BEFFE4B2-FC16-06E2-62E7-CA4FD14D940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320FEAF3-38C2-F244-7997-8DB222769296}"/>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933689F4-1622-3333-BBA4-3AE63CFF961C}"/>
              </a:ext>
            </a:extLst>
          </p:cNvPr>
          <p:cNvSpPr>
            <a:spLocks noGrp="1"/>
          </p:cNvSpPr>
          <p:nvPr>
            <p:ph type="dt" sz="half" idx="10"/>
          </p:nvPr>
        </p:nvSpPr>
        <p:spPr/>
        <p:txBody>
          <a:bodyPr rtlCol="0"/>
          <a:lstStyle>
            <a:lvl1pPr>
              <a:defRPr/>
            </a:lvl1pPr>
          </a:lstStyle>
          <a:p>
            <a:pPr>
              <a:defRPr/>
            </a:pPr>
            <a:fld id="{01055A2A-F8FD-40FE-A219-BCB773DB7B1A}" type="datetimeFigureOut">
              <a:rPr lang="en-CA"/>
              <a:pPr>
                <a:defRPr/>
              </a:pPr>
              <a:t>2026-01-20</a:t>
            </a:fld>
            <a:endParaRPr lang="en-CA"/>
          </a:p>
        </p:txBody>
      </p:sp>
      <p:sp>
        <p:nvSpPr>
          <p:cNvPr id="12" name="Slide Number Placeholder 21">
            <a:extLst>
              <a:ext uri="{FF2B5EF4-FFF2-40B4-BE49-F238E27FC236}">
                <a16:creationId xmlns:a16="http://schemas.microsoft.com/office/drawing/2014/main" id="{030ECAE4-22C1-2AA7-97C4-CA5D9FE67F53}"/>
              </a:ext>
            </a:extLst>
          </p:cNvPr>
          <p:cNvSpPr>
            <a:spLocks noGrp="1"/>
          </p:cNvSpPr>
          <p:nvPr>
            <p:ph type="sldNum" sz="quarter" idx="11"/>
          </p:nvPr>
        </p:nvSpPr>
        <p:spPr/>
        <p:txBody>
          <a:bodyPr/>
          <a:lstStyle>
            <a:lvl1pPr>
              <a:defRPr smtClean="0"/>
            </a:lvl1pPr>
          </a:lstStyle>
          <a:p>
            <a:pPr>
              <a:defRPr/>
            </a:pPr>
            <a:fld id="{8B084ED3-55C2-4E18-B90F-900D52E3013F}" type="slidenum">
              <a:rPr lang="en-CA" altLang="en-US"/>
              <a:pPr>
                <a:defRPr/>
              </a:pPr>
              <a:t>‹#›</a:t>
            </a:fld>
            <a:endParaRPr lang="en-CA" altLang="en-US"/>
          </a:p>
        </p:txBody>
      </p:sp>
      <p:sp>
        <p:nvSpPr>
          <p:cNvPr id="13" name="Footer Placeholder 22">
            <a:extLst>
              <a:ext uri="{FF2B5EF4-FFF2-40B4-BE49-F238E27FC236}">
                <a16:creationId xmlns:a16="http://schemas.microsoft.com/office/drawing/2014/main" id="{19573BB0-A369-6C38-CFB2-679CF8BD471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9643374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36E6428A-E6EA-118B-3EC3-405415E0B1E8}"/>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DA683523-73DC-6445-37D7-F29D79CDE310}"/>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AE5FB986-5F3E-0675-6B4D-D76C3AE56C17}"/>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320EB571-1198-F318-320F-7BED60EA5E50}"/>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ABB751F1-25F2-4B9C-D0BC-B3D7DF8FC7A7}"/>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921D6035-9959-942E-5958-91D0C0DF8557}"/>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599BD3FC-9EF9-18AE-D32A-B79158975F8F}"/>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E3949CCB-346B-C85C-7B56-4F90040A7036}"/>
              </a:ext>
            </a:extLst>
          </p:cNvPr>
          <p:cNvSpPr>
            <a:spLocks noGrp="1"/>
          </p:cNvSpPr>
          <p:nvPr>
            <p:ph type="dt" sz="half" idx="10"/>
          </p:nvPr>
        </p:nvSpPr>
        <p:spPr/>
        <p:txBody>
          <a:bodyPr rtlCol="0"/>
          <a:lstStyle>
            <a:lvl1pPr>
              <a:defRPr/>
            </a:lvl1pPr>
          </a:lstStyle>
          <a:p>
            <a:pPr>
              <a:defRPr/>
            </a:pPr>
            <a:fld id="{9497FF41-5DBC-41F9-A344-39F0CF2BA12F}" type="datetimeFigureOut">
              <a:rPr lang="en-CA"/>
              <a:pPr>
                <a:defRPr/>
              </a:pPr>
              <a:t>2026-01-20</a:t>
            </a:fld>
            <a:endParaRPr lang="en-CA"/>
          </a:p>
        </p:txBody>
      </p:sp>
      <p:sp>
        <p:nvSpPr>
          <p:cNvPr id="13" name="Slide Number Placeholder 17">
            <a:extLst>
              <a:ext uri="{FF2B5EF4-FFF2-40B4-BE49-F238E27FC236}">
                <a16:creationId xmlns:a16="http://schemas.microsoft.com/office/drawing/2014/main" id="{CDDE8B85-9E26-3D6F-4781-5A677E7E2862}"/>
              </a:ext>
            </a:extLst>
          </p:cNvPr>
          <p:cNvSpPr>
            <a:spLocks noGrp="1"/>
          </p:cNvSpPr>
          <p:nvPr>
            <p:ph type="sldNum" sz="quarter" idx="11"/>
          </p:nvPr>
        </p:nvSpPr>
        <p:spPr/>
        <p:txBody>
          <a:bodyPr/>
          <a:lstStyle>
            <a:lvl1pPr>
              <a:defRPr smtClean="0"/>
            </a:lvl1pPr>
          </a:lstStyle>
          <a:p>
            <a:pPr>
              <a:defRPr/>
            </a:pPr>
            <a:fld id="{ABF302C6-A128-4B98-A697-7CDD25A9DE32}"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6F06CFBC-9E77-8FC9-E970-3012A6071C19}"/>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881990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C4A39E90-EFEE-42C0-B95E-1C4474A5ACE1}"/>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B82595E3-99F0-4371-EBF7-4CC1B856E543}"/>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273D2C05-467E-387C-7611-FC75C6F30498}"/>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7A33BBF3-D3FA-F378-BFF2-C26454E31AA1}"/>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AE12D5A9-481E-4E46-A0FB-6C0339E2A930}" type="datetimeFigureOut">
              <a:rPr lang="en-CA"/>
              <a:pPr>
                <a:defRPr/>
              </a:pPr>
              <a:t>2026-01-20</a:t>
            </a:fld>
            <a:endParaRPr lang="en-CA"/>
          </a:p>
        </p:txBody>
      </p:sp>
      <p:sp>
        <p:nvSpPr>
          <p:cNvPr id="3" name="Footer Placeholder 2">
            <a:extLst>
              <a:ext uri="{FF2B5EF4-FFF2-40B4-BE49-F238E27FC236}">
                <a16:creationId xmlns:a16="http://schemas.microsoft.com/office/drawing/2014/main" id="{63030C41-F47D-A6A1-53FD-0FEA0DCB5096}"/>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281ED5B9-05E8-7031-FB5D-CECDC4DDC7CE}"/>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7A87079-B5A5-265C-AF69-F745880AD44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1C88629C-D159-E663-F555-643850DD3660}"/>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4ED40D60-6B37-306B-BB85-2AF2FF2F086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AB6F28B7-DEBA-2917-3201-5825C13FEB70}"/>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4F3E3695-76B2-0DCD-EA31-0001C760C2D9}"/>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A5139B11-66FA-4428-83A9-B74A622E1E0C}"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18" r:id="rId4"/>
    <p:sldLayoutId id="2147484019" r:id="rId5"/>
    <p:sldLayoutId id="2147484026" r:id="rId6"/>
    <p:sldLayoutId id="2147484020" r:id="rId7"/>
    <p:sldLayoutId id="2147484027" r:id="rId8"/>
    <p:sldLayoutId id="2147484028" r:id="rId9"/>
    <p:sldLayoutId id="2147484021" r:id="rId10"/>
    <p:sldLayoutId id="2147484022"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16.jpe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0.xml"/><Relationship Id="rId7" Type="http://schemas.openxmlformats.org/officeDocument/2006/relationships/customXml" Target="../ink/ink1.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3.png"/><Relationship Id="rId5" Type="http://schemas.openxmlformats.org/officeDocument/2006/relationships/customXml" Target="../ink/ink2.xml"/><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2.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2.png"/><Relationship Id="rId9"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customXml" Target="../ink/ink3.x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notesSlide" Target="../notesSlides/notesSlide14.xml"/><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1.png"/><Relationship Id="rId9"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5.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40.png"/><Relationship Id="rId4" Type="http://schemas.openxmlformats.org/officeDocument/2006/relationships/image" Target="../media/image36.png"/><Relationship Id="rId9" Type="http://schemas.openxmlformats.org/officeDocument/2006/relationships/customXml" Target="../ink/ink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7.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52.png"/><Relationship Id="rId5" Type="http://schemas.openxmlformats.org/officeDocument/2006/relationships/customXml" Target="../ink/ink6.xml"/><Relationship Id="rId4" Type="http://schemas.openxmlformats.org/officeDocument/2006/relationships/image" Target="../media/image50.jpeg"/></Relationships>
</file>

<file path=ppt/slides/_rels/slide2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24.xml"/><Relationship Id="rId7" Type="http://schemas.openxmlformats.org/officeDocument/2006/relationships/customXml" Target="../ink/ink7.xml"/><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52.wmf"/><Relationship Id="rId5" Type="http://schemas.openxmlformats.org/officeDocument/2006/relationships/oleObject" Target="../embeddings/oleObject7.bin"/><Relationship Id="rId4" Type="http://schemas.openxmlformats.org/officeDocument/2006/relationships/image" Target="../media/image51.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56.png"/><Relationship Id="rId4" Type="http://schemas.openxmlformats.org/officeDocument/2006/relationships/customXml" Target="../ink/ink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57.png"/><Relationship Id="rId4" Type="http://schemas.openxmlformats.org/officeDocument/2006/relationships/customXml" Target="../ink/ink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58.png"/><Relationship Id="rId4" Type="http://schemas.openxmlformats.org/officeDocument/2006/relationships/customXml" Target="../ink/ink1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image" Target="../media/image9.png"/><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298B0-C6B2-F027-A3EF-A9D227958D88}"/>
              </a:ext>
            </a:extLst>
          </p:cNvPr>
          <p:cNvSpPr>
            <a:spLocks noGrp="1"/>
          </p:cNvSpPr>
          <p:nvPr>
            <p:ph type="ctrTitle"/>
          </p:nvPr>
        </p:nvSpPr>
        <p:spPr>
          <a:xfrm>
            <a:off x="3810000" y="3124200"/>
            <a:ext cx="6534150" cy="1893888"/>
          </a:xfrm>
        </p:spPr>
        <p:txBody>
          <a:bodyPr/>
          <a:lstStyle/>
          <a:p>
            <a:pPr eaLnBrk="1" fontAlgn="auto" hangingPunct="1">
              <a:spcAft>
                <a:spcPts val="0"/>
              </a:spcAft>
              <a:defRPr/>
            </a:pPr>
            <a:r>
              <a:rPr lang="en-CA" dirty="0"/>
              <a:t>Section 3.3 </a:t>
            </a:r>
            <a:br>
              <a:rPr lang="en-CA" dirty="0"/>
            </a:br>
            <a:r>
              <a:rPr lang="en-CA" dirty="0"/>
              <a:t>Residual Plot and Correlation</a:t>
            </a:r>
          </a:p>
        </p:txBody>
      </p:sp>
      <p:sp>
        <p:nvSpPr>
          <p:cNvPr id="9219" name="Subtitle 2">
            <a:extLst>
              <a:ext uri="{FF2B5EF4-FFF2-40B4-BE49-F238E27FC236}">
                <a16:creationId xmlns:a16="http://schemas.microsoft.com/office/drawing/2014/main" id="{172D5C18-556E-551F-154A-95B24712237B}"/>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B2CCB-25EC-74AC-FADC-07D66F70ECE8}"/>
              </a:ext>
            </a:extLst>
          </p:cNvPr>
          <p:cNvSpPr>
            <a:spLocks noGrp="1"/>
          </p:cNvSpPr>
          <p:nvPr>
            <p:ph type="title"/>
          </p:nvPr>
        </p:nvSpPr>
        <p:spPr>
          <a:xfrm>
            <a:off x="1774825" y="130175"/>
            <a:ext cx="8291513" cy="635000"/>
          </a:xfrm>
        </p:spPr>
        <p:txBody>
          <a:bodyPr>
            <a:normAutofit/>
          </a:bodyPr>
          <a:lstStyle/>
          <a:p>
            <a:pPr eaLnBrk="1" fontAlgn="auto" hangingPunct="1">
              <a:spcAft>
                <a:spcPts val="0"/>
              </a:spcAft>
              <a:defRPr/>
            </a:pPr>
            <a:r>
              <a:rPr lang="en-CA" dirty="0"/>
              <a:t>How to USE A Residual Plots</a:t>
            </a:r>
          </a:p>
        </p:txBody>
      </p:sp>
      <p:sp>
        <p:nvSpPr>
          <p:cNvPr id="4" name="Content Placeholder 2">
            <a:extLst>
              <a:ext uri="{FF2B5EF4-FFF2-40B4-BE49-F238E27FC236}">
                <a16:creationId xmlns:a16="http://schemas.microsoft.com/office/drawing/2014/main" id="{FD27F136-81D1-AED9-281F-9C773E893163}"/>
              </a:ext>
            </a:extLst>
          </p:cNvPr>
          <p:cNvSpPr txBox="1">
            <a:spLocks/>
          </p:cNvSpPr>
          <p:nvPr/>
        </p:nvSpPr>
        <p:spPr bwMode="auto">
          <a:xfrm>
            <a:off x="322263" y="854075"/>
            <a:ext cx="10896600" cy="248126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200" dirty="0">
                <a:latin typeface="+mn-lt"/>
                <a:cs typeface="+mn-cs"/>
              </a:rPr>
              <a:t>A LSRL is a good model if half the residuals are above  and half are below, random, and spread out</a:t>
            </a:r>
          </a:p>
          <a:p>
            <a:pPr marL="273050" indent="-273050" eaLnBrk="1" hangingPunct="1">
              <a:spcBef>
                <a:spcPts val="600"/>
              </a:spcBef>
              <a:buClr>
                <a:schemeClr val="accent1"/>
              </a:buClr>
              <a:buSzPct val="70000"/>
              <a:buFont typeface="Wingdings" pitchFamily="2" charset="2"/>
              <a:buChar char=""/>
              <a:defRPr/>
            </a:pPr>
            <a:r>
              <a:rPr lang="en-CA" sz="2200" dirty="0">
                <a:latin typeface="+mn-lt"/>
              </a:rPr>
              <a:t>This indicates that a linear model and the regression is useful for predicting the y-values</a:t>
            </a:r>
          </a:p>
          <a:p>
            <a:pPr marL="273050" indent="-273050" eaLnBrk="1" hangingPunct="1">
              <a:spcBef>
                <a:spcPts val="600"/>
              </a:spcBef>
              <a:buClr>
                <a:schemeClr val="accent1"/>
              </a:buClr>
              <a:buSzPct val="70000"/>
              <a:buFont typeface="Wingdings" pitchFamily="2" charset="2"/>
              <a:buChar char=""/>
              <a:defRPr/>
            </a:pPr>
            <a:r>
              <a:rPr lang="en-CA" sz="2200" dirty="0">
                <a:latin typeface="+mn-lt"/>
                <a:cs typeface="+mn-cs"/>
              </a:rPr>
              <a:t>Positive residual </a:t>
            </a:r>
            <a:r>
              <a:rPr lang="en-CA" sz="2200" dirty="0">
                <a:latin typeface="+mn-lt"/>
                <a:cs typeface="+mn-cs"/>
                <a:sym typeface="Wingdings" panose="05000000000000000000" pitchFamily="2" charset="2"/>
              </a:rPr>
              <a:t> model predictions under estimate</a:t>
            </a:r>
          </a:p>
          <a:p>
            <a:pPr marL="273050" indent="-273050" eaLnBrk="1" hangingPunct="1">
              <a:spcBef>
                <a:spcPts val="600"/>
              </a:spcBef>
              <a:buClr>
                <a:schemeClr val="accent1"/>
              </a:buClr>
              <a:buSzPct val="70000"/>
              <a:buFont typeface="Wingdings" pitchFamily="2" charset="2"/>
              <a:buChar char=""/>
              <a:defRPr/>
            </a:pPr>
            <a:r>
              <a:rPr lang="en-CA" sz="2200" dirty="0">
                <a:latin typeface="+mn-lt"/>
                <a:cs typeface="+mn-cs"/>
              </a:rPr>
              <a:t>Negative residual </a:t>
            </a:r>
            <a:r>
              <a:rPr lang="en-CA" sz="2200" dirty="0">
                <a:latin typeface="+mn-lt"/>
                <a:cs typeface="+mn-cs"/>
                <a:sym typeface="Wingdings" panose="05000000000000000000" pitchFamily="2" charset="2"/>
              </a:rPr>
              <a:t> model predictions over estimate</a:t>
            </a:r>
            <a:endParaRPr lang="en-CA" sz="2200" dirty="0">
              <a:latin typeface="+mn-lt"/>
              <a:cs typeface="+mn-cs"/>
            </a:endParaRPr>
          </a:p>
          <a:p>
            <a:pPr eaLnBrk="1" hangingPunct="1">
              <a:spcBef>
                <a:spcPts val="600"/>
              </a:spcBef>
              <a:buClr>
                <a:schemeClr val="accent1"/>
              </a:buClr>
              <a:buSzPct val="70000"/>
              <a:defRPr/>
            </a:pPr>
            <a:endParaRPr lang="en-CA" sz="2200" dirty="0">
              <a:latin typeface="+mn-lt"/>
              <a:cs typeface="+mn-cs"/>
            </a:endParaRPr>
          </a:p>
        </p:txBody>
      </p:sp>
      <p:pic>
        <p:nvPicPr>
          <p:cNvPr id="10243" name="Content Placeholder 3">
            <a:extLst>
              <a:ext uri="{FF2B5EF4-FFF2-40B4-BE49-F238E27FC236}">
                <a16:creationId xmlns:a16="http://schemas.microsoft.com/office/drawing/2014/main" id="{B91A5C52-6384-BB97-04FC-541AFBCF01F3}"/>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1847850" y="3695700"/>
            <a:ext cx="3616325" cy="3046413"/>
          </a:xfrm>
        </p:spPr>
      </p:pic>
      <p:pic>
        <p:nvPicPr>
          <p:cNvPr id="5" name="Content Placeholder 3">
            <a:extLst>
              <a:ext uri="{FF2B5EF4-FFF2-40B4-BE49-F238E27FC236}">
                <a16:creationId xmlns:a16="http://schemas.microsoft.com/office/drawing/2014/main" id="{3A4FB763-B465-7F62-3226-200A8FD8FBD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64200" y="4075113"/>
            <a:ext cx="476885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F0830712-F0FC-F63F-DC28-446A40A72B71}"/>
              </a:ext>
            </a:extLst>
          </p:cNvPr>
          <p:cNvSpPr txBox="1">
            <a:spLocks noChangeArrowheads="1"/>
          </p:cNvSpPr>
          <p:nvPr/>
        </p:nvSpPr>
        <p:spPr bwMode="auto">
          <a:xfrm>
            <a:off x="1847850" y="3325813"/>
            <a:ext cx="4429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xamples of residual plots for good LSRL</a:t>
            </a:r>
          </a:p>
        </p:txBody>
      </p:sp>
      <p:sp>
        <p:nvSpPr>
          <p:cNvPr id="8" name="TextBox 7">
            <a:extLst>
              <a:ext uri="{FF2B5EF4-FFF2-40B4-BE49-F238E27FC236}">
                <a16:creationId xmlns:a16="http://schemas.microsoft.com/office/drawing/2014/main" id="{C1C83083-AB9B-FB5B-BFCF-1E5A4539F784}"/>
              </a:ext>
            </a:extLst>
          </p:cNvPr>
          <p:cNvSpPr txBox="1">
            <a:spLocks noChangeArrowheads="1"/>
          </p:cNvSpPr>
          <p:nvPr/>
        </p:nvSpPr>
        <p:spPr bwMode="auto">
          <a:xfrm>
            <a:off x="5978525" y="3754438"/>
            <a:ext cx="387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alf and Half!!  Line is in the middl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10243"/>
                                        </p:tgtEl>
                                        <p:attrNameLst>
                                          <p:attrName>style.visibility</p:attrName>
                                        </p:attrNameLst>
                                      </p:cBhvr>
                                      <p:to>
                                        <p:strVal val="visible"/>
                                      </p:to>
                                    </p:set>
                                    <p:animEffect transition="in" filter="fade">
                                      <p:cBhvr>
                                        <p:cTn id="30" dur="2000"/>
                                        <p:tgtEl>
                                          <p:spTgt spid="102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par>
                                <p:cTn id="36" presetID="3" presetClass="entr" presetSubtype="1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linds(horizontal)">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F97485B5-9394-ED27-BF63-43C18C799C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3114675"/>
            <a:ext cx="3475038"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D868B29-3EBB-2D4F-A50D-53827B7F959E}"/>
              </a:ext>
            </a:extLst>
          </p:cNvPr>
          <p:cNvSpPr>
            <a:spLocks noGrp="1"/>
          </p:cNvSpPr>
          <p:nvPr>
            <p:ph type="title"/>
          </p:nvPr>
        </p:nvSpPr>
        <p:spPr>
          <a:xfrm>
            <a:off x="287338" y="122238"/>
            <a:ext cx="8558212" cy="633412"/>
          </a:xfrm>
        </p:spPr>
        <p:txBody>
          <a:bodyPr>
            <a:normAutofit fontScale="90000"/>
          </a:bodyPr>
          <a:lstStyle/>
          <a:p>
            <a:pPr eaLnBrk="1" hangingPunct="1">
              <a:defRPr/>
            </a:pPr>
            <a:r>
              <a:rPr lang="en-CA" dirty="0"/>
              <a:t>LRSL is a poor fit when Residual Plots show:</a:t>
            </a:r>
          </a:p>
        </p:txBody>
      </p:sp>
      <p:sp>
        <p:nvSpPr>
          <p:cNvPr id="3" name="Content Placeholder 2">
            <a:extLst>
              <a:ext uri="{FF2B5EF4-FFF2-40B4-BE49-F238E27FC236}">
                <a16:creationId xmlns:a16="http://schemas.microsoft.com/office/drawing/2014/main" id="{B51DAD2E-5FB7-CE28-3D21-957C35E3343F}"/>
              </a:ext>
            </a:extLst>
          </p:cNvPr>
          <p:cNvSpPr>
            <a:spLocks noGrp="1"/>
          </p:cNvSpPr>
          <p:nvPr>
            <p:ph sz="quarter" idx="1"/>
          </p:nvPr>
        </p:nvSpPr>
        <p:spPr>
          <a:xfrm>
            <a:off x="271463" y="857250"/>
            <a:ext cx="11049000" cy="996950"/>
          </a:xfrm>
        </p:spPr>
        <p:txBody>
          <a:bodyPr/>
          <a:lstStyle/>
          <a:p>
            <a:pPr eaLnBrk="1" hangingPunct="1"/>
            <a:r>
              <a:rPr lang="en-CA" altLang="en-US" sz="2200"/>
              <a:t>If a curved pattern exists then a regression line would be a poor model</a:t>
            </a:r>
          </a:p>
          <a:p>
            <a:pPr eaLnBrk="1" hangingPunct="1"/>
            <a:r>
              <a:rPr lang="en-CA" altLang="en-US" sz="2200"/>
              <a:t>This shows that the model will under/over estimate predictions for future years</a:t>
            </a:r>
          </a:p>
          <a:p>
            <a:pPr eaLnBrk="1" hangingPunct="1"/>
            <a:endParaRPr lang="en-CA" altLang="en-US" sz="2200"/>
          </a:p>
        </p:txBody>
      </p:sp>
      <p:grpSp>
        <p:nvGrpSpPr>
          <p:cNvPr id="4" name="Group 9">
            <a:extLst>
              <a:ext uri="{FF2B5EF4-FFF2-40B4-BE49-F238E27FC236}">
                <a16:creationId xmlns:a16="http://schemas.microsoft.com/office/drawing/2014/main" id="{E1C1D85D-CD52-733C-5AC7-1B74A0EB302B}"/>
              </a:ext>
            </a:extLst>
          </p:cNvPr>
          <p:cNvGrpSpPr>
            <a:grpSpLocks/>
          </p:cNvGrpSpPr>
          <p:nvPr/>
        </p:nvGrpSpPr>
        <p:grpSpPr bwMode="auto">
          <a:xfrm>
            <a:off x="471488" y="3114675"/>
            <a:ext cx="3536950" cy="2386013"/>
            <a:chOff x="107504" y="3789040"/>
            <a:chExt cx="3537169" cy="2385556"/>
          </a:xfrm>
        </p:grpSpPr>
        <p:pic>
          <p:nvPicPr>
            <p:cNvPr id="29711" name="Picture 3">
              <a:extLst>
                <a:ext uri="{FF2B5EF4-FFF2-40B4-BE49-F238E27FC236}">
                  <a16:creationId xmlns:a16="http://schemas.microsoft.com/office/drawing/2014/main" id="{689E6DC6-BAA7-9152-AF52-D264A2291D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789040"/>
              <a:ext cx="3105121" cy="205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TextBox 7">
              <a:extLst>
                <a:ext uri="{FF2B5EF4-FFF2-40B4-BE49-F238E27FC236}">
                  <a16:creationId xmlns:a16="http://schemas.microsoft.com/office/drawing/2014/main" id="{AACFB22F-7AB1-6C97-C95C-D523DF0588A1}"/>
                </a:ext>
              </a:extLst>
            </p:cNvPr>
            <p:cNvSpPr txBox="1">
              <a:spLocks noChangeArrowheads="1"/>
            </p:cNvSpPr>
            <p:nvPr/>
          </p:nvSpPr>
          <p:spPr bwMode="auto">
            <a:xfrm>
              <a:off x="1043608" y="5805264"/>
              <a:ext cx="17363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Explanatory (x)</a:t>
              </a:r>
            </a:p>
          </p:txBody>
        </p:sp>
        <p:sp>
          <p:nvSpPr>
            <p:cNvPr id="29713" name="TextBox 8">
              <a:extLst>
                <a:ext uri="{FF2B5EF4-FFF2-40B4-BE49-F238E27FC236}">
                  <a16:creationId xmlns:a16="http://schemas.microsoft.com/office/drawing/2014/main" id="{C6712BDF-1769-B207-3FFE-78A5FE533A00}"/>
                </a:ext>
              </a:extLst>
            </p:cNvPr>
            <p:cNvSpPr txBox="1">
              <a:spLocks noChangeArrowheads="1"/>
            </p:cNvSpPr>
            <p:nvPr/>
          </p:nvSpPr>
          <p:spPr bwMode="auto">
            <a:xfrm rot="-5400000">
              <a:off x="-486248" y="4670824"/>
              <a:ext cx="15568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Response (y)</a:t>
              </a:r>
            </a:p>
          </p:txBody>
        </p:sp>
      </p:grpSp>
      <p:sp>
        <p:nvSpPr>
          <p:cNvPr id="23" name="TextBox 22">
            <a:extLst>
              <a:ext uri="{FF2B5EF4-FFF2-40B4-BE49-F238E27FC236}">
                <a16:creationId xmlns:a16="http://schemas.microsoft.com/office/drawing/2014/main" id="{1BA99E74-C184-8B85-5994-85E3FA44B947}"/>
              </a:ext>
            </a:extLst>
          </p:cNvPr>
          <p:cNvSpPr txBox="1">
            <a:spLocks noChangeArrowheads="1"/>
          </p:cNvSpPr>
          <p:nvPr/>
        </p:nvSpPr>
        <p:spPr bwMode="auto">
          <a:xfrm>
            <a:off x="758825" y="2466975"/>
            <a:ext cx="332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catter Plot &amp; Regression Line</a:t>
            </a:r>
          </a:p>
        </p:txBody>
      </p:sp>
      <p:sp>
        <p:nvSpPr>
          <p:cNvPr id="24" name="TextBox 23">
            <a:extLst>
              <a:ext uri="{FF2B5EF4-FFF2-40B4-BE49-F238E27FC236}">
                <a16:creationId xmlns:a16="http://schemas.microsoft.com/office/drawing/2014/main" id="{BBE7CBF9-8FD9-EBF2-C0D5-2E8E526DD074}"/>
              </a:ext>
            </a:extLst>
          </p:cNvPr>
          <p:cNvSpPr txBox="1">
            <a:spLocks noChangeArrowheads="1"/>
          </p:cNvSpPr>
          <p:nvPr/>
        </p:nvSpPr>
        <p:spPr bwMode="auto">
          <a:xfrm>
            <a:off x="5913438" y="2519363"/>
            <a:ext cx="1544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Residual Plot</a:t>
            </a:r>
          </a:p>
        </p:txBody>
      </p:sp>
      <p:grpSp>
        <p:nvGrpSpPr>
          <p:cNvPr id="8" name="Group 198">
            <a:extLst>
              <a:ext uri="{FF2B5EF4-FFF2-40B4-BE49-F238E27FC236}">
                <a16:creationId xmlns:a16="http://schemas.microsoft.com/office/drawing/2014/main" id="{F1ED14B4-5590-CFBA-980C-A856026D0C3B}"/>
              </a:ext>
            </a:extLst>
          </p:cNvPr>
          <p:cNvGrpSpPr>
            <a:grpSpLocks/>
          </p:cNvGrpSpPr>
          <p:nvPr/>
        </p:nvGrpSpPr>
        <p:grpSpPr bwMode="auto">
          <a:xfrm>
            <a:off x="1047750" y="3330575"/>
            <a:ext cx="3095625" cy="1652588"/>
            <a:chOff x="2914650" y="585788"/>
            <a:chExt cx="7743825" cy="2838450"/>
          </a:xfrm>
        </p:grpSpPr>
        <p:sp>
          <p:nvSpPr>
            <p:cNvPr id="29709" name="Freeform 175">
              <a:extLst>
                <a:ext uri="{FF2B5EF4-FFF2-40B4-BE49-F238E27FC236}">
                  <a16:creationId xmlns:a16="http://schemas.microsoft.com/office/drawing/2014/main" id="{F7DCB97F-188F-98CD-D51C-FB37856D4586}"/>
                </a:ext>
              </a:extLst>
            </p:cNvPr>
            <p:cNvSpPr>
              <a:spLocks/>
            </p:cNvSpPr>
            <p:nvPr/>
          </p:nvSpPr>
          <p:spPr bwMode="auto">
            <a:xfrm>
              <a:off x="2914650" y="3033713"/>
              <a:ext cx="152400" cy="390525"/>
            </a:xfrm>
            <a:custGeom>
              <a:avLst/>
              <a:gdLst>
                <a:gd name="T0" fmla="*/ 2147483646 w 16"/>
                <a:gd name="T1" fmla="*/ 0 h 41"/>
                <a:gd name="T2" fmla="*/ 2147483646 w 16"/>
                <a:gd name="T3" fmla="*/ 2147483646 h 41"/>
                <a:gd name="T4" fmla="*/ 2147483646 w 16"/>
                <a:gd name="T5" fmla="*/ 2147483646 h 41"/>
                <a:gd name="T6" fmla="*/ 2147483646 w 16"/>
                <a:gd name="T7" fmla="*/ 2147483646 h 41"/>
                <a:gd name="T8" fmla="*/ 2147483646 w 16"/>
                <a:gd name="T9" fmla="*/ 2147483646 h 41"/>
                <a:gd name="T10" fmla="*/ 2147483646 w 16"/>
                <a:gd name="T11" fmla="*/ 2147483646 h 41"/>
                <a:gd name="T12" fmla="*/ 2147483646 w 16"/>
                <a:gd name="T13" fmla="*/ 2147483646 h 41"/>
                <a:gd name="T14" fmla="*/ 2147483646 w 16"/>
                <a:gd name="T15" fmla="*/ 2147483646 h 41"/>
                <a:gd name="T16" fmla="*/ 2147483646 w 16"/>
                <a:gd name="T17" fmla="*/ 2147483646 h 41"/>
                <a:gd name="T18" fmla="*/ 0 w 16"/>
                <a:gd name="T19" fmla="*/ 2147483646 h 41"/>
                <a:gd name="T20" fmla="*/ 0 w 16"/>
                <a:gd name="T21" fmla="*/ 2147483646 h 41"/>
                <a:gd name="T22" fmla="*/ 0 w 16"/>
                <a:gd name="T23" fmla="*/ 2147483646 h 41"/>
                <a:gd name="T24" fmla="*/ 0 w 16"/>
                <a:gd name="T25" fmla="*/ 2147483646 h 41"/>
                <a:gd name="T26" fmla="*/ 0 w 16"/>
                <a:gd name="T27" fmla="*/ 2147483646 h 41"/>
                <a:gd name="T28" fmla="*/ 0 w 16"/>
                <a:gd name="T29" fmla="*/ 2147483646 h 41"/>
                <a:gd name="T30" fmla="*/ 0 w 16"/>
                <a:gd name="T31" fmla="*/ 2147483646 h 41"/>
                <a:gd name="T32" fmla="*/ 0 w 16"/>
                <a:gd name="T33" fmla="*/ 2147483646 h 41"/>
                <a:gd name="T34" fmla="*/ 0 w 16"/>
                <a:gd name="T35" fmla="*/ 2147483646 h 41"/>
                <a:gd name="T36" fmla="*/ 0 w 16"/>
                <a:gd name="T37" fmla="*/ 2147483646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41"/>
                <a:gd name="T59" fmla="*/ 16 w 1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41">
                  <a:moveTo>
                    <a:pt x="16" y="0"/>
                  </a:moveTo>
                  <a:lnTo>
                    <a:pt x="14" y="2"/>
                  </a:lnTo>
                  <a:lnTo>
                    <a:pt x="12" y="5"/>
                  </a:lnTo>
                  <a:lnTo>
                    <a:pt x="10" y="8"/>
                  </a:lnTo>
                  <a:lnTo>
                    <a:pt x="8" y="12"/>
                  </a:lnTo>
                  <a:lnTo>
                    <a:pt x="6" y="16"/>
                  </a:lnTo>
                  <a:lnTo>
                    <a:pt x="4" y="21"/>
                  </a:lnTo>
                  <a:lnTo>
                    <a:pt x="2" y="27"/>
                  </a:lnTo>
                  <a:lnTo>
                    <a:pt x="1" y="31"/>
                  </a:lnTo>
                  <a:lnTo>
                    <a:pt x="0" y="34"/>
                  </a:lnTo>
                  <a:lnTo>
                    <a:pt x="0" y="36"/>
                  </a:lnTo>
                  <a:lnTo>
                    <a:pt x="0" y="38"/>
                  </a:lnTo>
                  <a:lnTo>
                    <a:pt x="0" y="39"/>
                  </a:lnTo>
                  <a:lnTo>
                    <a:pt x="0" y="40"/>
                  </a:lnTo>
                  <a:lnTo>
                    <a:pt x="0" y="41"/>
                  </a:lnTo>
                </a:path>
              </a:pathLst>
            </a:custGeom>
            <a:noFill/>
            <a:ln w="444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0" name="Freeform 176">
              <a:extLst>
                <a:ext uri="{FF2B5EF4-FFF2-40B4-BE49-F238E27FC236}">
                  <a16:creationId xmlns:a16="http://schemas.microsoft.com/office/drawing/2014/main" id="{0577C1E6-2702-D6CB-E269-51A978B87772}"/>
                </a:ext>
              </a:extLst>
            </p:cNvPr>
            <p:cNvSpPr>
              <a:spLocks/>
            </p:cNvSpPr>
            <p:nvPr/>
          </p:nvSpPr>
          <p:spPr bwMode="auto">
            <a:xfrm>
              <a:off x="3067050" y="585788"/>
              <a:ext cx="7591425" cy="2447925"/>
            </a:xfrm>
            <a:custGeom>
              <a:avLst/>
              <a:gdLst>
                <a:gd name="T0" fmla="*/ 2147483646 w 797"/>
                <a:gd name="T1" fmla="*/ 2147483646 h 257"/>
                <a:gd name="T2" fmla="*/ 2147483646 w 797"/>
                <a:gd name="T3" fmla="*/ 2147483646 h 257"/>
                <a:gd name="T4" fmla="*/ 2147483646 w 797"/>
                <a:gd name="T5" fmla="*/ 2147483646 h 257"/>
                <a:gd name="T6" fmla="*/ 2147483646 w 797"/>
                <a:gd name="T7" fmla="*/ 2147483646 h 257"/>
                <a:gd name="T8" fmla="*/ 2147483646 w 797"/>
                <a:gd name="T9" fmla="*/ 2147483646 h 257"/>
                <a:gd name="T10" fmla="*/ 2147483646 w 797"/>
                <a:gd name="T11" fmla="*/ 2147483646 h 257"/>
                <a:gd name="T12" fmla="*/ 2147483646 w 797"/>
                <a:gd name="T13" fmla="*/ 2147483646 h 257"/>
                <a:gd name="T14" fmla="*/ 2147483646 w 797"/>
                <a:gd name="T15" fmla="*/ 2147483646 h 257"/>
                <a:gd name="T16" fmla="*/ 2147483646 w 797"/>
                <a:gd name="T17" fmla="*/ 2147483646 h 257"/>
                <a:gd name="T18" fmla="*/ 2147483646 w 797"/>
                <a:gd name="T19" fmla="*/ 2147483646 h 257"/>
                <a:gd name="T20" fmla="*/ 2147483646 w 797"/>
                <a:gd name="T21" fmla="*/ 2147483646 h 257"/>
                <a:gd name="T22" fmla="*/ 2147483646 w 797"/>
                <a:gd name="T23" fmla="*/ 2147483646 h 257"/>
                <a:gd name="T24" fmla="*/ 2147483646 w 797"/>
                <a:gd name="T25" fmla="*/ 2147483646 h 257"/>
                <a:gd name="T26" fmla="*/ 2147483646 w 797"/>
                <a:gd name="T27" fmla="*/ 2147483646 h 257"/>
                <a:gd name="T28" fmla="*/ 2147483646 w 797"/>
                <a:gd name="T29" fmla="*/ 2147483646 h 257"/>
                <a:gd name="T30" fmla="*/ 2147483646 w 797"/>
                <a:gd name="T31" fmla="*/ 2147483646 h 257"/>
                <a:gd name="T32" fmla="*/ 2147483646 w 797"/>
                <a:gd name="T33" fmla="*/ 2147483646 h 257"/>
                <a:gd name="T34" fmla="*/ 2147483646 w 797"/>
                <a:gd name="T35" fmla="*/ 2147483646 h 257"/>
                <a:gd name="T36" fmla="*/ 2147483646 w 797"/>
                <a:gd name="T37" fmla="*/ 2147483646 h 257"/>
                <a:gd name="T38" fmla="*/ 2147483646 w 797"/>
                <a:gd name="T39" fmla="*/ 2147483646 h 257"/>
                <a:gd name="T40" fmla="*/ 2147483646 w 797"/>
                <a:gd name="T41" fmla="*/ 2147483646 h 257"/>
                <a:gd name="T42" fmla="*/ 2147483646 w 797"/>
                <a:gd name="T43" fmla="*/ 2147483646 h 257"/>
                <a:gd name="T44" fmla="*/ 2147483646 w 797"/>
                <a:gd name="T45" fmla="*/ 2147483646 h 257"/>
                <a:gd name="T46" fmla="*/ 2147483646 w 797"/>
                <a:gd name="T47" fmla="*/ 2147483646 h 257"/>
                <a:gd name="T48" fmla="*/ 2147483646 w 797"/>
                <a:gd name="T49" fmla="*/ 2147483646 h 257"/>
                <a:gd name="T50" fmla="*/ 2147483646 w 797"/>
                <a:gd name="T51" fmla="*/ 2147483646 h 257"/>
                <a:gd name="T52" fmla="*/ 2147483646 w 797"/>
                <a:gd name="T53" fmla="*/ 2147483646 h 257"/>
                <a:gd name="T54" fmla="*/ 2147483646 w 797"/>
                <a:gd name="T55" fmla="*/ 2147483646 h 257"/>
                <a:gd name="T56" fmla="*/ 2147483646 w 797"/>
                <a:gd name="T57" fmla="*/ 2147483646 h 257"/>
                <a:gd name="T58" fmla="*/ 2147483646 w 797"/>
                <a:gd name="T59" fmla="*/ 2147483646 h 257"/>
                <a:gd name="T60" fmla="*/ 2147483646 w 797"/>
                <a:gd name="T61" fmla="*/ 2147483646 h 257"/>
                <a:gd name="T62" fmla="*/ 2147483646 w 797"/>
                <a:gd name="T63" fmla="*/ 2147483646 h 257"/>
                <a:gd name="T64" fmla="*/ 2147483646 w 797"/>
                <a:gd name="T65" fmla="*/ 2147483646 h 257"/>
                <a:gd name="T66" fmla="*/ 2147483646 w 797"/>
                <a:gd name="T67" fmla="*/ 2147483646 h 257"/>
                <a:gd name="T68" fmla="*/ 2147483646 w 797"/>
                <a:gd name="T69" fmla="*/ 2147483646 h 257"/>
                <a:gd name="T70" fmla="*/ 2147483646 w 797"/>
                <a:gd name="T71" fmla="*/ 2147483646 h 257"/>
                <a:gd name="T72" fmla="*/ 2147483646 w 797"/>
                <a:gd name="T73" fmla="*/ 2147483646 h 257"/>
                <a:gd name="T74" fmla="*/ 2147483646 w 797"/>
                <a:gd name="T75" fmla="*/ 2147483646 h 257"/>
                <a:gd name="T76" fmla="*/ 2147483646 w 797"/>
                <a:gd name="T77" fmla="*/ 2147483646 h 257"/>
                <a:gd name="T78" fmla="*/ 2147483646 w 797"/>
                <a:gd name="T79" fmla="*/ 2147483646 h 257"/>
                <a:gd name="T80" fmla="*/ 2147483646 w 797"/>
                <a:gd name="T81" fmla="*/ 2147483646 h 257"/>
                <a:gd name="T82" fmla="*/ 2147483646 w 797"/>
                <a:gd name="T83" fmla="*/ 2147483646 h 257"/>
                <a:gd name="T84" fmla="*/ 2147483646 w 797"/>
                <a:gd name="T85" fmla="*/ 2147483646 h 257"/>
                <a:gd name="T86" fmla="*/ 2147483646 w 797"/>
                <a:gd name="T87" fmla="*/ 2147483646 h 257"/>
                <a:gd name="T88" fmla="*/ 2147483646 w 797"/>
                <a:gd name="T89" fmla="*/ 2147483646 h 257"/>
                <a:gd name="T90" fmla="*/ 2147483646 w 797"/>
                <a:gd name="T91" fmla="*/ 2147483646 h 257"/>
                <a:gd name="T92" fmla="*/ 2147483646 w 797"/>
                <a:gd name="T93" fmla="*/ 2147483646 h 257"/>
                <a:gd name="T94" fmla="*/ 2147483646 w 797"/>
                <a:gd name="T95" fmla="*/ 2147483646 h 257"/>
                <a:gd name="T96" fmla="*/ 2147483646 w 797"/>
                <a:gd name="T97" fmla="*/ 2147483646 h 257"/>
                <a:gd name="T98" fmla="*/ 2147483646 w 797"/>
                <a:gd name="T99" fmla="*/ 2147483646 h 257"/>
                <a:gd name="T100" fmla="*/ 2147483646 w 797"/>
                <a:gd name="T101" fmla="*/ 2147483646 h 257"/>
                <a:gd name="T102" fmla="*/ 2147483646 w 797"/>
                <a:gd name="T103" fmla="*/ 2147483646 h 257"/>
                <a:gd name="T104" fmla="*/ 2147483646 w 797"/>
                <a:gd name="T105" fmla="*/ 2147483646 h 257"/>
                <a:gd name="T106" fmla="*/ 2147483646 w 797"/>
                <a:gd name="T107" fmla="*/ 2147483646 h 257"/>
                <a:gd name="T108" fmla="*/ 2147483646 w 797"/>
                <a:gd name="T109" fmla="*/ 2147483646 h 257"/>
                <a:gd name="T110" fmla="*/ 2147483646 w 797"/>
                <a:gd name="T111" fmla="*/ 2147483646 h 257"/>
                <a:gd name="T112" fmla="*/ 2147483646 w 797"/>
                <a:gd name="T113" fmla="*/ 0 h 2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97"/>
                <a:gd name="T172" fmla="*/ 0 h 257"/>
                <a:gd name="T173" fmla="*/ 797 w 797"/>
                <a:gd name="T174" fmla="*/ 257 h 25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97" h="257">
                  <a:moveTo>
                    <a:pt x="0" y="257"/>
                  </a:moveTo>
                  <a:lnTo>
                    <a:pt x="2" y="254"/>
                  </a:lnTo>
                  <a:lnTo>
                    <a:pt x="4" y="252"/>
                  </a:lnTo>
                  <a:lnTo>
                    <a:pt x="6" y="249"/>
                  </a:lnTo>
                  <a:lnTo>
                    <a:pt x="8" y="247"/>
                  </a:lnTo>
                  <a:lnTo>
                    <a:pt x="10" y="245"/>
                  </a:lnTo>
                  <a:lnTo>
                    <a:pt x="12" y="243"/>
                  </a:lnTo>
                  <a:lnTo>
                    <a:pt x="14" y="241"/>
                  </a:lnTo>
                  <a:lnTo>
                    <a:pt x="16" y="239"/>
                  </a:lnTo>
                  <a:lnTo>
                    <a:pt x="18" y="237"/>
                  </a:lnTo>
                  <a:lnTo>
                    <a:pt x="20" y="236"/>
                  </a:lnTo>
                  <a:lnTo>
                    <a:pt x="22" y="234"/>
                  </a:lnTo>
                  <a:lnTo>
                    <a:pt x="24" y="232"/>
                  </a:lnTo>
                  <a:lnTo>
                    <a:pt x="26" y="231"/>
                  </a:lnTo>
                  <a:lnTo>
                    <a:pt x="28" y="229"/>
                  </a:lnTo>
                  <a:lnTo>
                    <a:pt x="30" y="228"/>
                  </a:lnTo>
                  <a:lnTo>
                    <a:pt x="32" y="226"/>
                  </a:lnTo>
                  <a:lnTo>
                    <a:pt x="34" y="225"/>
                  </a:lnTo>
                  <a:lnTo>
                    <a:pt x="36" y="223"/>
                  </a:lnTo>
                  <a:lnTo>
                    <a:pt x="38" y="222"/>
                  </a:lnTo>
                  <a:lnTo>
                    <a:pt x="40" y="220"/>
                  </a:lnTo>
                  <a:lnTo>
                    <a:pt x="42" y="219"/>
                  </a:lnTo>
                  <a:lnTo>
                    <a:pt x="44" y="217"/>
                  </a:lnTo>
                  <a:lnTo>
                    <a:pt x="46" y="216"/>
                  </a:lnTo>
                  <a:lnTo>
                    <a:pt x="48" y="215"/>
                  </a:lnTo>
                  <a:lnTo>
                    <a:pt x="50" y="214"/>
                  </a:lnTo>
                  <a:lnTo>
                    <a:pt x="52" y="212"/>
                  </a:lnTo>
                  <a:lnTo>
                    <a:pt x="54" y="211"/>
                  </a:lnTo>
                  <a:lnTo>
                    <a:pt x="56" y="210"/>
                  </a:lnTo>
                  <a:lnTo>
                    <a:pt x="58" y="208"/>
                  </a:lnTo>
                  <a:lnTo>
                    <a:pt x="60" y="207"/>
                  </a:lnTo>
                  <a:lnTo>
                    <a:pt x="62" y="206"/>
                  </a:lnTo>
                  <a:lnTo>
                    <a:pt x="64" y="205"/>
                  </a:lnTo>
                  <a:lnTo>
                    <a:pt x="66" y="204"/>
                  </a:lnTo>
                  <a:lnTo>
                    <a:pt x="68" y="203"/>
                  </a:lnTo>
                  <a:lnTo>
                    <a:pt x="70" y="201"/>
                  </a:lnTo>
                  <a:lnTo>
                    <a:pt x="72" y="200"/>
                  </a:lnTo>
                  <a:lnTo>
                    <a:pt x="74" y="199"/>
                  </a:lnTo>
                  <a:lnTo>
                    <a:pt x="76" y="198"/>
                  </a:lnTo>
                  <a:lnTo>
                    <a:pt x="78" y="197"/>
                  </a:lnTo>
                  <a:lnTo>
                    <a:pt x="80" y="196"/>
                  </a:lnTo>
                  <a:lnTo>
                    <a:pt x="82" y="195"/>
                  </a:lnTo>
                  <a:lnTo>
                    <a:pt x="84" y="194"/>
                  </a:lnTo>
                  <a:lnTo>
                    <a:pt x="86" y="193"/>
                  </a:lnTo>
                  <a:lnTo>
                    <a:pt x="88" y="192"/>
                  </a:lnTo>
                  <a:lnTo>
                    <a:pt x="90" y="191"/>
                  </a:lnTo>
                  <a:lnTo>
                    <a:pt x="92" y="190"/>
                  </a:lnTo>
                  <a:lnTo>
                    <a:pt x="94" y="189"/>
                  </a:lnTo>
                  <a:lnTo>
                    <a:pt x="96" y="188"/>
                  </a:lnTo>
                  <a:lnTo>
                    <a:pt x="98" y="187"/>
                  </a:lnTo>
                  <a:lnTo>
                    <a:pt x="100" y="186"/>
                  </a:lnTo>
                  <a:lnTo>
                    <a:pt x="102" y="185"/>
                  </a:lnTo>
                  <a:lnTo>
                    <a:pt x="104" y="184"/>
                  </a:lnTo>
                  <a:lnTo>
                    <a:pt x="106" y="183"/>
                  </a:lnTo>
                  <a:lnTo>
                    <a:pt x="108" y="182"/>
                  </a:lnTo>
                  <a:lnTo>
                    <a:pt x="110" y="181"/>
                  </a:lnTo>
                  <a:lnTo>
                    <a:pt x="112" y="180"/>
                  </a:lnTo>
                  <a:lnTo>
                    <a:pt x="114" y="179"/>
                  </a:lnTo>
                  <a:lnTo>
                    <a:pt x="116" y="178"/>
                  </a:lnTo>
                  <a:lnTo>
                    <a:pt x="118" y="177"/>
                  </a:lnTo>
                  <a:lnTo>
                    <a:pt x="120" y="176"/>
                  </a:lnTo>
                  <a:lnTo>
                    <a:pt x="122" y="176"/>
                  </a:lnTo>
                  <a:lnTo>
                    <a:pt x="124" y="175"/>
                  </a:lnTo>
                  <a:lnTo>
                    <a:pt x="126" y="174"/>
                  </a:lnTo>
                  <a:lnTo>
                    <a:pt x="128" y="173"/>
                  </a:lnTo>
                  <a:lnTo>
                    <a:pt x="130" y="172"/>
                  </a:lnTo>
                  <a:lnTo>
                    <a:pt x="132" y="171"/>
                  </a:lnTo>
                  <a:lnTo>
                    <a:pt x="134" y="170"/>
                  </a:lnTo>
                  <a:lnTo>
                    <a:pt x="136" y="170"/>
                  </a:lnTo>
                  <a:lnTo>
                    <a:pt x="138" y="169"/>
                  </a:lnTo>
                  <a:lnTo>
                    <a:pt x="140" y="168"/>
                  </a:lnTo>
                  <a:lnTo>
                    <a:pt x="142" y="167"/>
                  </a:lnTo>
                  <a:lnTo>
                    <a:pt x="144" y="166"/>
                  </a:lnTo>
                  <a:lnTo>
                    <a:pt x="146" y="165"/>
                  </a:lnTo>
                  <a:lnTo>
                    <a:pt x="148" y="165"/>
                  </a:lnTo>
                  <a:lnTo>
                    <a:pt x="150" y="164"/>
                  </a:lnTo>
                  <a:lnTo>
                    <a:pt x="152" y="163"/>
                  </a:lnTo>
                  <a:lnTo>
                    <a:pt x="154" y="162"/>
                  </a:lnTo>
                  <a:lnTo>
                    <a:pt x="156" y="161"/>
                  </a:lnTo>
                  <a:lnTo>
                    <a:pt x="158" y="160"/>
                  </a:lnTo>
                  <a:lnTo>
                    <a:pt x="160" y="160"/>
                  </a:lnTo>
                  <a:lnTo>
                    <a:pt x="162" y="159"/>
                  </a:lnTo>
                  <a:lnTo>
                    <a:pt x="164" y="158"/>
                  </a:lnTo>
                  <a:lnTo>
                    <a:pt x="166" y="157"/>
                  </a:lnTo>
                  <a:lnTo>
                    <a:pt x="168" y="157"/>
                  </a:lnTo>
                  <a:lnTo>
                    <a:pt x="170" y="156"/>
                  </a:lnTo>
                  <a:lnTo>
                    <a:pt x="172" y="155"/>
                  </a:lnTo>
                  <a:lnTo>
                    <a:pt x="174" y="154"/>
                  </a:lnTo>
                  <a:lnTo>
                    <a:pt x="176" y="154"/>
                  </a:lnTo>
                  <a:lnTo>
                    <a:pt x="178" y="153"/>
                  </a:lnTo>
                  <a:lnTo>
                    <a:pt x="180" y="152"/>
                  </a:lnTo>
                  <a:lnTo>
                    <a:pt x="182" y="151"/>
                  </a:lnTo>
                  <a:lnTo>
                    <a:pt x="184" y="151"/>
                  </a:lnTo>
                  <a:lnTo>
                    <a:pt x="186" y="150"/>
                  </a:lnTo>
                  <a:lnTo>
                    <a:pt x="188" y="149"/>
                  </a:lnTo>
                  <a:lnTo>
                    <a:pt x="190" y="148"/>
                  </a:lnTo>
                  <a:lnTo>
                    <a:pt x="192" y="148"/>
                  </a:lnTo>
                  <a:lnTo>
                    <a:pt x="194" y="147"/>
                  </a:lnTo>
                  <a:lnTo>
                    <a:pt x="196" y="146"/>
                  </a:lnTo>
                  <a:lnTo>
                    <a:pt x="198" y="145"/>
                  </a:lnTo>
                  <a:lnTo>
                    <a:pt x="200" y="145"/>
                  </a:lnTo>
                  <a:lnTo>
                    <a:pt x="202" y="144"/>
                  </a:lnTo>
                  <a:lnTo>
                    <a:pt x="204" y="143"/>
                  </a:lnTo>
                  <a:lnTo>
                    <a:pt x="206" y="143"/>
                  </a:lnTo>
                  <a:lnTo>
                    <a:pt x="208" y="142"/>
                  </a:lnTo>
                  <a:lnTo>
                    <a:pt x="210" y="141"/>
                  </a:lnTo>
                  <a:lnTo>
                    <a:pt x="212" y="141"/>
                  </a:lnTo>
                  <a:lnTo>
                    <a:pt x="214" y="140"/>
                  </a:lnTo>
                  <a:lnTo>
                    <a:pt x="216" y="139"/>
                  </a:lnTo>
                  <a:lnTo>
                    <a:pt x="218" y="138"/>
                  </a:lnTo>
                  <a:lnTo>
                    <a:pt x="220" y="138"/>
                  </a:lnTo>
                  <a:lnTo>
                    <a:pt x="222" y="137"/>
                  </a:lnTo>
                  <a:lnTo>
                    <a:pt x="224" y="136"/>
                  </a:lnTo>
                  <a:lnTo>
                    <a:pt x="226" y="136"/>
                  </a:lnTo>
                  <a:lnTo>
                    <a:pt x="228" y="135"/>
                  </a:lnTo>
                  <a:lnTo>
                    <a:pt x="230" y="134"/>
                  </a:lnTo>
                  <a:lnTo>
                    <a:pt x="232" y="134"/>
                  </a:lnTo>
                  <a:lnTo>
                    <a:pt x="234" y="133"/>
                  </a:lnTo>
                  <a:lnTo>
                    <a:pt x="236" y="132"/>
                  </a:lnTo>
                  <a:lnTo>
                    <a:pt x="238" y="132"/>
                  </a:lnTo>
                  <a:lnTo>
                    <a:pt x="240" y="131"/>
                  </a:lnTo>
                  <a:lnTo>
                    <a:pt x="242" y="130"/>
                  </a:lnTo>
                  <a:lnTo>
                    <a:pt x="244" y="130"/>
                  </a:lnTo>
                  <a:lnTo>
                    <a:pt x="246" y="129"/>
                  </a:lnTo>
                  <a:lnTo>
                    <a:pt x="248" y="129"/>
                  </a:lnTo>
                  <a:lnTo>
                    <a:pt x="250" y="128"/>
                  </a:lnTo>
                  <a:lnTo>
                    <a:pt x="252" y="127"/>
                  </a:lnTo>
                  <a:lnTo>
                    <a:pt x="254" y="127"/>
                  </a:lnTo>
                  <a:lnTo>
                    <a:pt x="256" y="126"/>
                  </a:lnTo>
                  <a:lnTo>
                    <a:pt x="258" y="125"/>
                  </a:lnTo>
                  <a:lnTo>
                    <a:pt x="260" y="125"/>
                  </a:lnTo>
                  <a:lnTo>
                    <a:pt x="262" y="124"/>
                  </a:lnTo>
                  <a:lnTo>
                    <a:pt x="264" y="123"/>
                  </a:lnTo>
                  <a:lnTo>
                    <a:pt x="266" y="123"/>
                  </a:lnTo>
                  <a:lnTo>
                    <a:pt x="268" y="122"/>
                  </a:lnTo>
                  <a:lnTo>
                    <a:pt x="270" y="122"/>
                  </a:lnTo>
                  <a:lnTo>
                    <a:pt x="272" y="121"/>
                  </a:lnTo>
                  <a:lnTo>
                    <a:pt x="274" y="120"/>
                  </a:lnTo>
                  <a:lnTo>
                    <a:pt x="276" y="120"/>
                  </a:lnTo>
                  <a:lnTo>
                    <a:pt x="278" y="119"/>
                  </a:lnTo>
                  <a:lnTo>
                    <a:pt x="280" y="118"/>
                  </a:lnTo>
                  <a:lnTo>
                    <a:pt x="282" y="118"/>
                  </a:lnTo>
                  <a:lnTo>
                    <a:pt x="284" y="117"/>
                  </a:lnTo>
                  <a:lnTo>
                    <a:pt x="286" y="117"/>
                  </a:lnTo>
                  <a:lnTo>
                    <a:pt x="288" y="116"/>
                  </a:lnTo>
                  <a:lnTo>
                    <a:pt x="290" y="115"/>
                  </a:lnTo>
                  <a:lnTo>
                    <a:pt x="292" y="115"/>
                  </a:lnTo>
                  <a:lnTo>
                    <a:pt x="294" y="114"/>
                  </a:lnTo>
                  <a:lnTo>
                    <a:pt x="296" y="114"/>
                  </a:lnTo>
                  <a:lnTo>
                    <a:pt x="298" y="113"/>
                  </a:lnTo>
                  <a:lnTo>
                    <a:pt x="300" y="113"/>
                  </a:lnTo>
                  <a:lnTo>
                    <a:pt x="302" y="112"/>
                  </a:lnTo>
                  <a:lnTo>
                    <a:pt x="304" y="111"/>
                  </a:lnTo>
                  <a:lnTo>
                    <a:pt x="306" y="111"/>
                  </a:lnTo>
                  <a:lnTo>
                    <a:pt x="308" y="110"/>
                  </a:lnTo>
                  <a:lnTo>
                    <a:pt x="310" y="110"/>
                  </a:lnTo>
                  <a:lnTo>
                    <a:pt x="312" y="109"/>
                  </a:lnTo>
                  <a:lnTo>
                    <a:pt x="314" y="108"/>
                  </a:lnTo>
                  <a:lnTo>
                    <a:pt x="316" y="108"/>
                  </a:lnTo>
                  <a:lnTo>
                    <a:pt x="318" y="107"/>
                  </a:lnTo>
                  <a:lnTo>
                    <a:pt x="320" y="107"/>
                  </a:lnTo>
                  <a:lnTo>
                    <a:pt x="322" y="106"/>
                  </a:lnTo>
                  <a:lnTo>
                    <a:pt x="324" y="106"/>
                  </a:lnTo>
                  <a:lnTo>
                    <a:pt x="326" y="105"/>
                  </a:lnTo>
                  <a:lnTo>
                    <a:pt x="328" y="104"/>
                  </a:lnTo>
                  <a:lnTo>
                    <a:pt x="330" y="104"/>
                  </a:lnTo>
                  <a:lnTo>
                    <a:pt x="332" y="103"/>
                  </a:lnTo>
                  <a:lnTo>
                    <a:pt x="334" y="103"/>
                  </a:lnTo>
                  <a:lnTo>
                    <a:pt x="336" y="102"/>
                  </a:lnTo>
                  <a:lnTo>
                    <a:pt x="338" y="102"/>
                  </a:lnTo>
                  <a:lnTo>
                    <a:pt x="340" y="101"/>
                  </a:lnTo>
                  <a:lnTo>
                    <a:pt x="342" y="101"/>
                  </a:lnTo>
                  <a:lnTo>
                    <a:pt x="344" y="100"/>
                  </a:lnTo>
                  <a:lnTo>
                    <a:pt x="346" y="99"/>
                  </a:lnTo>
                  <a:lnTo>
                    <a:pt x="348" y="99"/>
                  </a:lnTo>
                  <a:lnTo>
                    <a:pt x="350" y="98"/>
                  </a:lnTo>
                  <a:lnTo>
                    <a:pt x="352" y="98"/>
                  </a:lnTo>
                  <a:lnTo>
                    <a:pt x="354" y="97"/>
                  </a:lnTo>
                  <a:lnTo>
                    <a:pt x="356" y="97"/>
                  </a:lnTo>
                  <a:lnTo>
                    <a:pt x="358" y="96"/>
                  </a:lnTo>
                  <a:lnTo>
                    <a:pt x="360" y="96"/>
                  </a:lnTo>
                  <a:lnTo>
                    <a:pt x="362" y="95"/>
                  </a:lnTo>
                  <a:lnTo>
                    <a:pt x="364" y="95"/>
                  </a:lnTo>
                  <a:lnTo>
                    <a:pt x="366" y="94"/>
                  </a:lnTo>
                  <a:lnTo>
                    <a:pt x="368" y="93"/>
                  </a:lnTo>
                  <a:lnTo>
                    <a:pt x="370" y="93"/>
                  </a:lnTo>
                  <a:lnTo>
                    <a:pt x="372" y="92"/>
                  </a:lnTo>
                  <a:lnTo>
                    <a:pt x="374" y="92"/>
                  </a:lnTo>
                  <a:lnTo>
                    <a:pt x="376" y="91"/>
                  </a:lnTo>
                  <a:lnTo>
                    <a:pt x="378" y="91"/>
                  </a:lnTo>
                  <a:lnTo>
                    <a:pt x="380" y="90"/>
                  </a:lnTo>
                  <a:lnTo>
                    <a:pt x="382" y="90"/>
                  </a:lnTo>
                  <a:lnTo>
                    <a:pt x="384" y="89"/>
                  </a:lnTo>
                  <a:lnTo>
                    <a:pt x="386" y="89"/>
                  </a:lnTo>
                  <a:lnTo>
                    <a:pt x="388" y="88"/>
                  </a:lnTo>
                  <a:lnTo>
                    <a:pt x="390" y="88"/>
                  </a:lnTo>
                  <a:lnTo>
                    <a:pt x="392" y="87"/>
                  </a:lnTo>
                  <a:lnTo>
                    <a:pt x="394" y="87"/>
                  </a:lnTo>
                  <a:lnTo>
                    <a:pt x="396" y="86"/>
                  </a:lnTo>
                  <a:lnTo>
                    <a:pt x="398" y="86"/>
                  </a:lnTo>
                  <a:lnTo>
                    <a:pt x="400" y="85"/>
                  </a:lnTo>
                  <a:lnTo>
                    <a:pt x="402" y="85"/>
                  </a:lnTo>
                  <a:lnTo>
                    <a:pt x="404" y="84"/>
                  </a:lnTo>
                  <a:lnTo>
                    <a:pt x="406" y="84"/>
                  </a:lnTo>
                  <a:lnTo>
                    <a:pt x="408" y="83"/>
                  </a:lnTo>
                  <a:lnTo>
                    <a:pt x="410" y="83"/>
                  </a:lnTo>
                  <a:lnTo>
                    <a:pt x="412" y="82"/>
                  </a:lnTo>
                  <a:lnTo>
                    <a:pt x="414" y="82"/>
                  </a:lnTo>
                  <a:lnTo>
                    <a:pt x="416" y="81"/>
                  </a:lnTo>
                  <a:lnTo>
                    <a:pt x="418" y="81"/>
                  </a:lnTo>
                  <a:lnTo>
                    <a:pt x="420" y="80"/>
                  </a:lnTo>
                  <a:lnTo>
                    <a:pt x="422" y="80"/>
                  </a:lnTo>
                  <a:lnTo>
                    <a:pt x="424" y="79"/>
                  </a:lnTo>
                  <a:lnTo>
                    <a:pt x="426" y="79"/>
                  </a:lnTo>
                  <a:lnTo>
                    <a:pt x="428" y="78"/>
                  </a:lnTo>
                  <a:lnTo>
                    <a:pt x="430" y="78"/>
                  </a:lnTo>
                  <a:lnTo>
                    <a:pt x="432" y="77"/>
                  </a:lnTo>
                  <a:lnTo>
                    <a:pt x="434" y="77"/>
                  </a:lnTo>
                  <a:lnTo>
                    <a:pt x="436" y="76"/>
                  </a:lnTo>
                  <a:lnTo>
                    <a:pt x="438" y="76"/>
                  </a:lnTo>
                  <a:lnTo>
                    <a:pt x="440" y="75"/>
                  </a:lnTo>
                  <a:lnTo>
                    <a:pt x="442" y="75"/>
                  </a:lnTo>
                  <a:lnTo>
                    <a:pt x="444" y="74"/>
                  </a:lnTo>
                  <a:lnTo>
                    <a:pt x="446" y="74"/>
                  </a:lnTo>
                  <a:lnTo>
                    <a:pt x="448" y="73"/>
                  </a:lnTo>
                  <a:lnTo>
                    <a:pt x="450" y="73"/>
                  </a:lnTo>
                  <a:lnTo>
                    <a:pt x="452" y="72"/>
                  </a:lnTo>
                  <a:lnTo>
                    <a:pt x="454" y="72"/>
                  </a:lnTo>
                  <a:lnTo>
                    <a:pt x="456" y="71"/>
                  </a:lnTo>
                  <a:lnTo>
                    <a:pt x="458" y="71"/>
                  </a:lnTo>
                  <a:lnTo>
                    <a:pt x="460" y="70"/>
                  </a:lnTo>
                  <a:lnTo>
                    <a:pt x="462" y="70"/>
                  </a:lnTo>
                  <a:lnTo>
                    <a:pt x="464" y="69"/>
                  </a:lnTo>
                  <a:lnTo>
                    <a:pt x="466" y="69"/>
                  </a:lnTo>
                  <a:lnTo>
                    <a:pt x="468" y="68"/>
                  </a:lnTo>
                  <a:lnTo>
                    <a:pt x="470" y="68"/>
                  </a:lnTo>
                  <a:lnTo>
                    <a:pt x="472" y="67"/>
                  </a:lnTo>
                  <a:lnTo>
                    <a:pt x="474" y="67"/>
                  </a:lnTo>
                  <a:lnTo>
                    <a:pt x="476" y="66"/>
                  </a:lnTo>
                  <a:lnTo>
                    <a:pt x="478" y="66"/>
                  </a:lnTo>
                  <a:lnTo>
                    <a:pt x="480" y="65"/>
                  </a:lnTo>
                  <a:lnTo>
                    <a:pt x="482" y="65"/>
                  </a:lnTo>
                  <a:lnTo>
                    <a:pt x="484" y="65"/>
                  </a:lnTo>
                  <a:lnTo>
                    <a:pt x="486" y="64"/>
                  </a:lnTo>
                  <a:lnTo>
                    <a:pt x="488" y="64"/>
                  </a:lnTo>
                  <a:lnTo>
                    <a:pt x="490" y="63"/>
                  </a:lnTo>
                  <a:lnTo>
                    <a:pt x="492" y="63"/>
                  </a:lnTo>
                  <a:lnTo>
                    <a:pt x="494" y="62"/>
                  </a:lnTo>
                  <a:lnTo>
                    <a:pt x="496" y="62"/>
                  </a:lnTo>
                  <a:lnTo>
                    <a:pt x="498" y="61"/>
                  </a:lnTo>
                  <a:lnTo>
                    <a:pt x="500" y="61"/>
                  </a:lnTo>
                  <a:lnTo>
                    <a:pt x="502" y="60"/>
                  </a:lnTo>
                  <a:lnTo>
                    <a:pt x="504" y="60"/>
                  </a:lnTo>
                  <a:lnTo>
                    <a:pt x="506" y="59"/>
                  </a:lnTo>
                  <a:lnTo>
                    <a:pt x="508" y="59"/>
                  </a:lnTo>
                  <a:lnTo>
                    <a:pt x="510" y="59"/>
                  </a:lnTo>
                  <a:lnTo>
                    <a:pt x="512" y="58"/>
                  </a:lnTo>
                  <a:lnTo>
                    <a:pt x="514" y="58"/>
                  </a:lnTo>
                  <a:lnTo>
                    <a:pt x="516" y="57"/>
                  </a:lnTo>
                  <a:lnTo>
                    <a:pt x="518" y="57"/>
                  </a:lnTo>
                  <a:lnTo>
                    <a:pt x="520" y="56"/>
                  </a:lnTo>
                  <a:lnTo>
                    <a:pt x="522" y="56"/>
                  </a:lnTo>
                  <a:lnTo>
                    <a:pt x="524" y="55"/>
                  </a:lnTo>
                  <a:lnTo>
                    <a:pt x="526" y="55"/>
                  </a:lnTo>
                  <a:lnTo>
                    <a:pt x="528" y="54"/>
                  </a:lnTo>
                  <a:lnTo>
                    <a:pt x="530" y="54"/>
                  </a:lnTo>
                  <a:lnTo>
                    <a:pt x="532" y="54"/>
                  </a:lnTo>
                  <a:lnTo>
                    <a:pt x="534" y="53"/>
                  </a:lnTo>
                  <a:lnTo>
                    <a:pt x="536" y="53"/>
                  </a:lnTo>
                  <a:lnTo>
                    <a:pt x="538" y="52"/>
                  </a:lnTo>
                  <a:lnTo>
                    <a:pt x="540" y="52"/>
                  </a:lnTo>
                  <a:lnTo>
                    <a:pt x="542" y="51"/>
                  </a:lnTo>
                  <a:lnTo>
                    <a:pt x="544" y="51"/>
                  </a:lnTo>
                  <a:lnTo>
                    <a:pt x="546" y="50"/>
                  </a:lnTo>
                  <a:lnTo>
                    <a:pt x="548" y="50"/>
                  </a:lnTo>
                  <a:lnTo>
                    <a:pt x="550" y="50"/>
                  </a:lnTo>
                  <a:lnTo>
                    <a:pt x="552" y="49"/>
                  </a:lnTo>
                  <a:lnTo>
                    <a:pt x="554" y="49"/>
                  </a:lnTo>
                  <a:lnTo>
                    <a:pt x="556" y="48"/>
                  </a:lnTo>
                  <a:lnTo>
                    <a:pt x="558" y="48"/>
                  </a:lnTo>
                  <a:lnTo>
                    <a:pt x="560" y="47"/>
                  </a:lnTo>
                  <a:lnTo>
                    <a:pt x="562" y="47"/>
                  </a:lnTo>
                  <a:lnTo>
                    <a:pt x="564" y="47"/>
                  </a:lnTo>
                  <a:lnTo>
                    <a:pt x="566" y="46"/>
                  </a:lnTo>
                  <a:lnTo>
                    <a:pt x="568" y="46"/>
                  </a:lnTo>
                  <a:lnTo>
                    <a:pt x="570" y="45"/>
                  </a:lnTo>
                  <a:lnTo>
                    <a:pt x="572" y="45"/>
                  </a:lnTo>
                  <a:lnTo>
                    <a:pt x="574" y="44"/>
                  </a:lnTo>
                  <a:lnTo>
                    <a:pt x="576" y="44"/>
                  </a:lnTo>
                  <a:lnTo>
                    <a:pt x="578" y="44"/>
                  </a:lnTo>
                  <a:lnTo>
                    <a:pt x="580" y="43"/>
                  </a:lnTo>
                  <a:lnTo>
                    <a:pt x="582" y="43"/>
                  </a:lnTo>
                  <a:lnTo>
                    <a:pt x="584" y="42"/>
                  </a:lnTo>
                  <a:lnTo>
                    <a:pt x="586" y="42"/>
                  </a:lnTo>
                  <a:lnTo>
                    <a:pt x="588" y="41"/>
                  </a:lnTo>
                  <a:lnTo>
                    <a:pt x="590" y="41"/>
                  </a:lnTo>
                  <a:lnTo>
                    <a:pt x="592" y="41"/>
                  </a:lnTo>
                  <a:lnTo>
                    <a:pt x="594" y="40"/>
                  </a:lnTo>
                  <a:lnTo>
                    <a:pt x="596" y="40"/>
                  </a:lnTo>
                  <a:lnTo>
                    <a:pt x="598" y="39"/>
                  </a:lnTo>
                  <a:lnTo>
                    <a:pt x="600" y="39"/>
                  </a:lnTo>
                  <a:lnTo>
                    <a:pt x="602" y="38"/>
                  </a:lnTo>
                  <a:lnTo>
                    <a:pt x="604" y="38"/>
                  </a:lnTo>
                  <a:lnTo>
                    <a:pt x="606" y="38"/>
                  </a:lnTo>
                  <a:lnTo>
                    <a:pt x="608" y="37"/>
                  </a:lnTo>
                  <a:lnTo>
                    <a:pt x="610" y="37"/>
                  </a:lnTo>
                  <a:lnTo>
                    <a:pt x="612" y="36"/>
                  </a:lnTo>
                  <a:lnTo>
                    <a:pt x="614" y="36"/>
                  </a:lnTo>
                  <a:lnTo>
                    <a:pt x="616" y="35"/>
                  </a:lnTo>
                  <a:lnTo>
                    <a:pt x="618" y="35"/>
                  </a:lnTo>
                  <a:lnTo>
                    <a:pt x="620" y="35"/>
                  </a:lnTo>
                  <a:lnTo>
                    <a:pt x="622" y="34"/>
                  </a:lnTo>
                  <a:lnTo>
                    <a:pt x="624" y="34"/>
                  </a:lnTo>
                  <a:lnTo>
                    <a:pt x="626" y="33"/>
                  </a:lnTo>
                  <a:lnTo>
                    <a:pt x="628" y="33"/>
                  </a:lnTo>
                  <a:lnTo>
                    <a:pt x="630" y="33"/>
                  </a:lnTo>
                  <a:lnTo>
                    <a:pt x="632" y="32"/>
                  </a:lnTo>
                  <a:lnTo>
                    <a:pt x="634" y="32"/>
                  </a:lnTo>
                  <a:lnTo>
                    <a:pt x="636" y="31"/>
                  </a:lnTo>
                  <a:lnTo>
                    <a:pt x="638" y="31"/>
                  </a:lnTo>
                  <a:lnTo>
                    <a:pt x="640" y="31"/>
                  </a:lnTo>
                  <a:lnTo>
                    <a:pt x="642" y="30"/>
                  </a:lnTo>
                  <a:lnTo>
                    <a:pt x="644" y="30"/>
                  </a:lnTo>
                  <a:lnTo>
                    <a:pt x="646" y="29"/>
                  </a:lnTo>
                  <a:lnTo>
                    <a:pt x="648" y="29"/>
                  </a:lnTo>
                  <a:lnTo>
                    <a:pt x="650" y="28"/>
                  </a:lnTo>
                  <a:lnTo>
                    <a:pt x="652" y="28"/>
                  </a:lnTo>
                  <a:lnTo>
                    <a:pt x="654" y="28"/>
                  </a:lnTo>
                  <a:lnTo>
                    <a:pt x="656" y="27"/>
                  </a:lnTo>
                  <a:lnTo>
                    <a:pt x="658" y="27"/>
                  </a:lnTo>
                  <a:lnTo>
                    <a:pt x="660" y="26"/>
                  </a:lnTo>
                  <a:lnTo>
                    <a:pt x="662" y="26"/>
                  </a:lnTo>
                  <a:lnTo>
                    <a:pt x="664" y="26"/>
                  </a:lnTo>
                  <a:lnTo>
                    <a:pt x="666" y="25"/>
                  </a:lnTo>
                  <a:lnTo>
                    <a:pt x="668" y="25"/>
                  </a:lnTo>
                  <a:lnTo>
                    <a:pt x="670" y="24"/>
                  </a:lnTo>
                  <a:lnTo>
                    <a:pt x="672" y="24"/>
                  </a:lnTo>
                  <a:lnTo>
                    <a:pt x="674" y="24"/>
                  </a:lnTo>
                  <a:lnTo>
                    <a:pt x="676" y="23"/>
                  </a:lnTo>
                  <a:lnTo>
                    <a:pt x="678" y="23"/>
                  </a:lnTo>
                  <a:lnTo>
                    <a:pt x="680" y="22"/>
                  </a:lnTo>
                  <a:lnTo>
                    <a:pt x="682" y="22"/>
                  </a:lnTo>
                  <a:lnTo>
                    <a:pt x="684" y="22"/>
                  </a:lnTo>
                  <a:lnTo>
                    <a:pt x="686" y="21"/>
                  </a:lnTo>
                  <a:lnTo>
                    <a:pt x="688" y="21"/>
                  </a:lnTo>
                  <a:lnTo>
                    <a:pt x="690" y="21"/>
                  </a:lnTo>
                  <a:lnTo>
                    <a:pt x="692" y="20"/>
                  </a:lnTo>
                  <a:lnTo>
                    <a:pt x="694" y="20"/>
                  </a:lnTo>
                  <a:lnTo>
                    <a:pt x="696" y="19"/>
                  </a:lnTo>
                  <a:lnTo>
                    <a:pt x="698" y="19"/>
                  </a:lnTo>
                  <a:lnTo>
                    <a:pt x="700" y="19"/>
                  </a:lnTo>
                  <a:lnTo>
                    <a:pt x="702" y="18"/>
                  </a:lnTo>
                  <a:lnTo>
                    <a:pt x="704" y="18"/>
                  </a:lnTo>
                  <a:lnTo>
                    <a:pt x="706" y="17"/>
                  </a:lnTo>
                  <a:lnTo>
                    <a:pt x="708" y="17"/>
                  </a:lnTo>
                  <a:lnTo>
                    <a:pt x="710" y="17"/>
                  </a:lnTo>
                  <a:lnTo>
                    <a:pt x="712" y="16"/>
                  </a:lnTo>
                  <a:lnTo>
                    <a:pt x="714" y="16"/>
                  </a:lnTo>
                  <a:lnTo>
                    <a:pt x="716" y="15"/>
                  </a:lnTo>
                  <a:lnTo>
                    <a:pt x="718" y="15"/>
                  </a:lnTo>
                  <a:lnTo>
                    <a:pt x="720" y="15"/>
                  </a:lnTo>
                  <a:lnTo>
                    <a:pt x="722" y="14"/>
                  </a:lnTo>
                  <a:lnTo>
                    <a:pt x="724" y="14"/>
                  </a:lnTo>
                  <a:lnTo>
                    <a:pt x="726" y="14"/>
                  </a:lnTo>
                  <a:lnTo>
                    <a:pt x="728" y="13"/>
                  </a:lnTo>
                  <a:lnTo>
                    <a:pt x="730" y="13"/>
                  </a:lnTo>
                  <a:lnTo>
                    <a:pt x="732" y="12"/>
                  </a:lnTo>
                  <a:lnTo>
                    <a:pt x="734" y="12"/>
                  </a:lnTo>
                  <a:lnTo>
                    <a:pt x="736" y="12"/>
                  </a:lnTo>
                  <a:lnTo>
                    <a:pt x="738" y="11"/>
                  </a:lnTo>
                  <a:lnTo>
                    <a:pt x="740" y="11"/>
                  </a:lnTo>
                  <a:lnTo>
                    <a:pt x="742" y="10"/>
                  </a:lnTo>
                  <a:lnTo>
                    <a:pt x="744" y="10"/>
                  </a:lnTo>
                  <a:lnTo>
                    <a:pt x="746" y="10"/>
                  </a:lnTo>
                  <a:lnTo>
                    <a:pt x="748" y="9"/>
                  </a:lnTo>
                  <a:lnTo>
                    <a:pt x="750" y="9"/>
                  </a:lnTo>
                  <a:lnTo>
                    <a:pt x="752" y="9"/>
                  </a:lnTo>
                  <a:lnTo>
                    <a:pt x="754" y="8"/>
                  </a:lnTo>
                  <a:lnTo>
                    <a:pt x="756" y="8"/>
                  </a:lnTo>
                  <a:lnTo>
                    <a:pt x="758" y="7"/>
                  </a:lnTo>
                  <a:lnTo>
                    <a:pt x="760" y="7"/>
                  </a:lnTo>
                  <a:lnTo>
                    <a:pt x="762" y="7"/>
                  </a:lnTo>
                  <a:lnTo>
                    <a:pt x="764" y="6"/>
                  </a:lnTo>
                  <a:lnTo>
                    <a:pt x="766" y="6"/>
                  </a:lnTo>
                  <a:lnTo>
                    <a:pt x="768" y="6"/>
                  </a:lnTo>
                  <a:lnTo>
                    <a:pt x="770" y="5"/>
                  </a:lnTo>
                  <a:lnTo>
                    <a:pt x="772" y="5"/>
                  </a:lnTo>
                  <a:lnTo>
                    <a:pt x="774" y="4"/>
                  </a:lnTo>
                  <a:lnTo>
                    <a:pt x="776" y="4"/>
                  </a:lnTo>
                  <a:lnTo>
                    <a:pt x="778" y="4"/>
                  </a:lnTo>
                  <a:lnTo>
                    <a:pt x="780" y="3"/>
                  </a:lnTo>
                  <a:lnTo>
                    <a:pt x="782" y="3"/>
                  </a:lnTo>
                  <a:lnTo>
                    <a:pt x="784" y="3"/>
                  </a:lnTo>
                  <a:lnTo>
                    <a:pt x="786" y="2"/>
                  </a:lnTo>
                  <a:lnTo>
                    <a:pt x="788" y="2"/>
                  </a:lnTo>
                  <a:lnTo>
                    <a:pt x="790" y="1"/>
                  </a:lnTo>
                  <a:lnTo>
                    <a:pt x="792" y="1"/>
                  </a:lnTo>
                  <a:lnTo>
                    <a:pt x="794" y="1"/>
                  </a:lnTo>
                  <a:lnTo>
                    <a:pt x="796" y="0"/>
                  </a:lnTo>
                  <a:lnTo>
                    <a:pt x="797" y="0"/>
                  </a:lnTo>
                </a:path>
              </a:pathLst>
            </a:custGeom>
            <a:noFill/>
            <a:ln w="444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0" name="TextBox 199">
            <a:extLst>
              <a:ext uri="{FF2B5EF4-FFF2-40B4-BE49-F238E27FC236}">
                <a16:creationId xmlns:a16="http://schemas.microsoft.com/office/drawing/2014/main" id="{07B04E29-CDCB-3DA8-F1CC-E0CD4A105B02}"/>
              </a:ext>
            </a:extLst>
          </p:cNvPr>
          <p:cNvSpPr txBox="1">
            <a:spLocks noChangeArrowheads="1"/>
          </p:cNvSpPr>
          <p:nvPr/>
        </p:nvSpPr>
        <p:spPr bwMode="auto">
          <a:xfrm>
            <a:off x="614363" y="5562600"/>
            <a:ext cx="693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rom the scatter plot, a regression line may seem like a good idea</a:t>
            </a:r>
          </a:p>
        </p:txBody>
      </p:sp>
      <p:sp>
        <p:nvSpPr>
          <p:cNvPr id="201" name="TextBox 200">
            <a:extLst>
              <a:ext uri="{FF2B5EF4-FFF2-40B4-BE49-F238E27FC236}">
                <a16:creationId xmlns:a16="http://schemas.microsoft.com/office/drawing/2014/main" id="{25C91977-0C11-E936-B610-45692DFC2F57}"/>
              </a:ext>
            </a:extLst>
          </p:cNvPr>
          <p:cNvSpPr txBox="1">
            <a:spLocks noChangeArrowheads="1"/>
          </p:cNvSpPr>
          <p:nvPr/>
        </p:nvSpPr>
        <p:spPr bwMode="auto">
          <a:xfrm>
            <a:off x="622300" y="6003925"/>
            <a:ext cx="74818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A curve pattern in the residual plot indicates that a straight line may not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be the best model</a:t>
            </a:r>
          </a:p>
        </p:txBody>
      </p:sp>
      <p:sp>
        <p:nvSpPr>
          <p:cNvPr id="11" name="Freeform: Shape 10">
            <a:extLst>
              <a:ext uri="{FF2B5EF4-FFF2-40B4-BE49-F238E27FC236}">
                <a16:creationId xmlns:a16="http://schemas.microsoft.com/office/drawing/2014/main" id="{2AA589C7-CED5-10EA-06F5-7891017DE13B}"/>
              </a:ext>
            </a:extLst>
          </p:cNvPr>
          <p:cNvSpPr/>
          <p:nvPr/>
        </p:nvSpPr>
        <p:spPr>
          <a:xfrm>
            <a:off x="5378450" y="3768725"/>
            <a:ext cx="3187700" cy="490538"/>
          </a:xfrm>
          <a:custGeom>
            <a:avLst/>
            <a:gdLst>
              <a:gd name="connsiteX0" fmla="*/ 0 w 3186546"/>
              <a:gd name="connsiteY0" fmla="*/ 489527 h 489527"/>
              <a:gd name="connsiteX1" fmla="*/ 508000 w 3186546"/>
              <a:gd name="connsiteY1" fmla="*/ 73891 h 489527"/>
              <a:gd name="connsiteX2" fmla="*/ 508000 w 3186546"/>
              <a:gd name="connsiteY2" fmla="*/ 73891 h 489527"/>
              <a:gd name="connsiteX3" fmla="*/ 1126837 w 3186546"/>
              <a:gd name="connsiteY3" fmla="*/ 0 h 489527"/>
              <a:gd name="connsiteX4" fmla="*/ 1126837 w 3186546"/>
              <a:gd name="connsiteY4" fmla="*/ 0 h 489527"/>
              <a:gd name="connsiteX5" fmla="*/ 2530764 w 3186546"/>
              <a:gd name="connsiteY5" fmla="*/ 378691 h 489527"/>
              <a:gd name="connsiteX6" fmla="*/ 2530764 w 3186546"/>
              <a:gd name="connsiteY6" fmla="*/ 378691 h 489527"/>
              <a:gd name="connsiteX7" fmla="*/ 3186546 w 3186546"/>
              <a:gd name="connsiteY7" fmla="*/ 434109 h 489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86546" h="489527">
                <a:moveTo>
                  <a:pt x="0" y="489527"/>
                </a:moveTo>
                <a:lnTo>
                  <a:pt x="508000" y="73891"/>
                </a:lnTo>
                <a:lnTo>
                  <a:pt x="508000" y="73891"/>
                </a:lnTo>
                <a:lnTo>
                  <a:pt x="1126837" y="0"/>
                </a:lnTo>
                <a:lnTo>
                  <a:pt x="1126837" y="0"/>
                </a:lnTo>
                <a:lnTo>
                  <a:pt x="2530764" y="378691"/>
                </a:lnTo>
                <a:lnTo>
                  <a:pt x="2530764" y="378691"/>
                </a:lnTo>
                <a:lnTo>
                  <a:pt x="3186546" y="43410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7" name="Picture 6">
            <a:extLst>
              <a:ext uri="{FF2B5EF4-FFF2-40B4-BE49-F238E27FC236}">
                <a16:creationId xmlns:a16="http://schemas.microsoft.com/office/drawing/2014/main" id="{D3D71EE6-601B-82A2-B9C5-79EB5273E4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3" y="3205163"/>
            <a:ext cx="52641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B166C10E-0FC9-B187-5463-183EDAEA0203}"/>
                  </a:ext>
                </a:extLst>
              </p14:cNvPr>
              <p14:cNvContentPartPr/>
              <p14:nvPr/>
            </p14:nvContentPartPr>
            <p14:xfrm>
              <a:off x="5275440" y="3384720"/>
              <a:ext cx="3127320" cy="2265480"/>
            </p14:xfrm>
          </p:contentPart>
        </mc:Choice>
        <mc:Fallback xmlns="">
          <p:pic>
            <p:nvPicPr>
              <p:cNvPr id="5" name="Ink 4">
                <a:extLst>
                  <a:ext uri="{FF2B5EF4-FFF2-40B4-BE49-F238E27FC236}">
                    <a16:creationId xmlns:a16="http://schemas.microsoft.com/office/drawing/2014/main" id="{B166C10E-0FC9-B187-5463-183EDAEA0203}"/>
                  </a:ext>
                </a:extLst>
              </p:cNvPr>
              <p:cNvPicPr/>
              <p:nvPr/>
            </p:nvPicPr>
            <p:blipFill>
              <a:blip r:embed="rId8"/>
              <a:stretch>
                <a:fillRect/>
              </a:stretch>
            </p:blipFill>
            <p:spPr>
              <a:xfrm>
                <a:off x="5266080" y="3375360"/>
                <a:ext cx="3146040" cy="228420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00"/>
                                        </p:tgtEl>
                                        <p:attrNameLst>
                                          <p:attrName>style.visibility</p:attrName>
                                        </p:attrNameLst>
                                      </p:cBhvr>
                                      <p:to>
                                        <p:strVal val="visible"/>
                                      </p:to>
                                    </p:set>
                                    <p:animEffect transition="in" filter="blinds(horizontal)">
                                      <p:cBhvr>
                                        <p:cTn id="25" dur="500"/>
                                        <p:tgtEl>
                                          <p:spTgt spid="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linds(horizontal)">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01"/>
                                        </p:tgtEl>
                                        <p:attrNameLst>
                                          <p:attrName>style.visibility</p:attrName>
                                        </p:attrNameLst>
                                      </p:cBhvr>
                                      <p:to>
                                        <p:strVal val="visible"/>
                                      </p:to>
                                    </p:set>
                                    <p:animEffect transition="in" filter="blinds(horizontal)">
                                      <p:cBhvr>
                                        <p:cTn id="43" dur="500"/>
                                        <p:tgtEl>
                                          <p:spTgt spid="2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1000"/>
                                        <p:tgtEl>
                                          <p:spTgt spid="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00" grpId="0"/>
      <p:bldP spid="2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FA52A-75AF-92B7-F7F5-09B5012E797A}"/>
              </a:ext>
            </a:extLst>
          </p:cNvPr>
          <p:cNvSpPr>
            <a:spLocks noGrp="1"/>
          </p:cNvSpPr>
          <p:nvPr>
            <p:ph type="title"/>
          </p:nvPr>
        </p:nvSpPr>
        <p:spPr>
          <a:xfrm>
            <a:off x="398463" y="155575"/>
            <a:ext cx="8904287" cy="528638"/>
          </a:xfrm>
        </p:spPr>
        <p:txBody>
          <a:bodyPr>
            <a:normAutofit fontScale="90000"/>
          </a:bodyPr>
          <a:lstStyle/>
          <a:p>
            <a:pPr eaLnBrk="1" fontAlgn="auto" hangingPunct="1">
              <a:spcAft>
                <a:spcPts val="0"/>
              </a:spcAft>
              <a:defRPr/>
            </a:pPr>
            <a:r>
              <a:rPr lang="en-CA" dirty="0"/>
              <a:t>Another Poor fit: Increasing/Decreasing Pattern</a:t>
            </a:r>
          </a:p>
        </p:txBody>
      </p:sp>
      <p:sp>
        <p:nvSpPr>
          <p:cNvPr id="4" name="Content Placeholder 3">
            <a:extLst>
              <a:ext uri="{FF2B5EF4-FFF2-40B4-BE49-F238E27FC236}">
                <a16:creationId xmlns:a16="http://schemas.microsoft.com/office/drawing/2014/main" id="{26E20954-4189-8721-EE48-523E5838C8F6}"/>
              </a:ext>
            </a:extLst>
          </p:cNvPr>
          <p:cNvSpPr>
            <a:spLocks noGrp="1"/>
          </p:cNvSpPr>
          <p:nvPr>
            <p:ph sz="quarter" idx="1"/>
          </p:nvPr>
        </p:nvSpPr>
        <p:spPr>
          <a:xfrm>
            <a:off x="279400" y="812800"/>
            <a:ext cx="11353800" cy="2540000"/>
          </a:xfrm>
        </p:spPr>
        <p:txBody>
          <a:bodyPr/>
          <a:lstStyle/>
          <a:p>
            <a:pPr eaLnBrk="1" hangingPunct="1"/>
            <a:r>
              <a:rPr lang="en-CA" altLang="en-US"/>
              <a:t>Another example of where LSRL would be a poor model is the increasing/decreasing pattern</a:t>
            </a:r>
          </a:p>
          <a:p>
            <a:pPr eaLnBrk="1" hangingPunct="1"/>
            <a:r>
              <a:rPr lang="en-CA" altLang="en-US"/>
              <a:t>The residuals increase as “x” gets larger indicating that prediction errors will bigger </a:t>
            </a:r>
          </a:p>
          <a:p>
            <a:pPr eaLnBrk="1" hangingPunct="1"/>
            <a:r>
              <a:rPr lang="en-CA" altLang="en-US"/>
              <a:t>Prediction will be less accurate when “x” gets bigger</a:t>
            </a:r>
          </a:p>
          <a:p>
            <a:pPr eaLnBrk="1" hangingPunct="1"/>
            <a:r>
              <a:rPr lang="en-CA" altLang="en-US"/>
              <a:t>LSRL will be a poor fit for the data</a:t>
            </a:r>
          </a:p>
        </p:txBody>
      </p:sp>
      <p:pic>
        <p:nvPicPr>
          <p:cNvPr id="162" name="Content Placeholder 3">
            <a:extLst>
              <a:ext uri="{FF2B5EF4-FFF2-40B4-BE49-F238E27FC236}">
                <a16:creationId xmlns:a16="http://schemas.microsoft.com/office/drawing/2014/main" id="{465BC1A7-FCDE-3923-8CBE-E3352445BC2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2138" y="3754438"/>
            <a:ext cx="7856537"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D7039192-8E80-FF03-DA89-5B546829C9B8}"/>
                  </a:ext>
                </a:extLst>
              </p14:cNvPr>
              <p14:cNvContentPartPr/>
              <p14:nvPr/>
            </p14:nvContentPartPr>
            <p14:xfrm>
              <a:off x="8467200" y="4897440"/>
              <a:ext cx="566640" cy="115560"/>
            </p14:xfrm>
          </p:contentPart>
        </mc:Choice>
        <mc:Fallback xmlns="">
          <p:pic>
            <p:nvPicPr>
              <p:cNvPr id="3" name="Ink 2">
                <a:extLst>
                  <a:ext uri="{FF2B5EF4-FFF2-40B4-BE49-F238E27FC236}">
                    <a16:creationId xmlns:a16="http://schemas.microsoft.com/office/drawing/2014/main" id="{D7039192-8E80-FF03-DA89-5B546829C9B8}"/>
                  </a:ext>
                </a:extLst>
              </p:cNvPr>
              <p:cNvPicPr/>
              <p:nvPr/>
            </p:nvPicPr>
            <p:blipFill>
              <a:blip r:embed="rId6"/>
              <a:stretch>
                <a:fillRect/>
              </a:stretch>
            </p:blipFill>
            <p:spPr>
              <a:xfrm>
                <a:off x="8457840" y="4888080"/>
                <a:ext cx="585360" cy="13428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2"/>
                                        </p:tgtEl>
                                        <p:attrNameLst>
                                          <p:attrName>style.visibility</p:attrName>
                                        </p:attrNameLst>
                                      </p:cBhvr>
                                      <p:to>
                                        <p:strVal val="visible"/>
                                      </p:to>
                                    </p:set>
                                    <p:animEffect transition="in" filter="blinds(horizontal)">
                                      <p:cBhvr>
                                        <p:cTn id="17" dur="500"/>
                                        <p:tgtEl>
                                          <p:spTgt spid="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4">
            <a:extLst>
              <a:ext uri="{FF2B5EF4-FFF2-40B4-BE49-F238E27FC236}">
                <a16:creationId xmlns:a16="http://schemas.microsoft.com/office/drawing/2014/main" id="{BE97D3A1-1A7D-1D56-C56E-FD0A14345E07}"/>
              </a:ext>
            </a:extLst>
          </p:cNvPr>
          <p:cNvSpPr>
            <a:spLocks noGrp="1"/>
          </p:cNvSpPr>
          <p:nvPr>
            <p:ph sz="quarter" idx="1"/>
          </p:nvPr>
        </p:nvSpPr>
        <p:spPr>
          <a:xfrm>
            <a:off x="220663" y="893763"/>
            <a:ext cx="11268075" cy="2647950"/>
          </a:xfrm>
        </p:spPr>
        <p:txBody>
          <a:bodyPr/>
          <a:lstStyle/>
          <a:p>
            <a:pPr indent="-179388" eaLnBrk="1" hangingPunct="1">
              <a:spcBef>
                <a:spcPct val="0"/>
              </a:spcBef>
              <a:defRPr/>
            </a:pPr>
            <a:r>
              <a:rPr lang="en-CA" altLang="en-US" dirty="0"/>
              <a:t>When graphing a residual plot, have the data entered in L1 and L2</a:t>
            </a:r>
          </a:p>
          <a:p>
            <a:pPr indent="-179388" eaLnBrk="1" hangingPunct="1">
              <a:spcBef>
                <a:spcPct val="0"/>
              </a:spcBef>
              <a:defRPr/>
            </a:pPr>
            <a:r>
              <a:rPr lang="en-CA" altLang="en-US" dirty="0"/>
              <a:t>Create the regression line and then set the values in L3</a:t>
            </a:r>
          </a:p>
          <a:p>
            <a:pPr marL="93662" indent="0" eaLnBrk="1" hangingPunct="1">
              <a:spcBef>
                <a:spcPct val="0"/>
              </a:spcBef>
              <a:buFont typeface="Wingdings" panose="05000000000000000000" pitchFamily="2" charset="2"/>
              <a:buNone/>
              <a:defRPr/>
            </a:pPr>
            <a:br>
              <a:rPr lang="en-CA" altLang="en-US" dirty="0"/>
            </a:br>
            <a:endParaRPr lang="en-CA" altLang="en-US" dirty="0"/>
          </a:p>
          <a:p>
            <a:pPr indent="-179388" eaLnBrk="1" hangingPunct="1">
              <a:spcBef>
                <a:spcPct val="0"/>
              </a:spcBef>
              <a:defRPr/>
            </a:pPr>
            <a:r>
              <a:rPr lang="en-CA" altLang="en-US" dirty="0"/>
              <a:t>Set the values of the residuals (“</a:t>
            </a:r>
            <a:r>
              <a:rPr lang="en-CA" altLang="en-US" sz="3000" i="1" dirty="0">
                <a:solidFill>
                  <a:srgbClr val="FF0000"/>
                </a:solidFill>
              </a:rPr>
              <a:t>y - </a:t>
            </a:r>
            <a:r>
              <a:rPr lang="cy-GB" altLang="en-US" sz="3000" i="1" dirty="0">
                <a:solidFill>
                  <a:srgbClr val="FF0000"/>
                </a:solidFill>
              </a:rPr>
              <a:t>ŷ</a:t>
            </a:r>
            <a:r>
              <a:rPr lang="en-CA" altLang="en-US" dirty="0"/>
              <a:t>”) in L4:  </a:t>
            </a:r>
          </a:p>
          <a:p>
            <a:pPr indent="-179388" eaLnBrk="1" hangingPunct="1">
              <a:spcBef>
                <a:spcPct val="0"/>
              </a:spcBef>
              <a:defRPr/>
            </a:pPr>
            <a:r>
              <a:rPr lang="en-CA" altLang="en-US" dirty="0"/>
              <a:t>Make the residual plot in “PLOT 2” and set the window size: </a:t>
            </a:r>
            <a:r>
              <a:rPr lang="en-CA" altLang="en-US" dirty="0" err="1"/>
              <a:t>Xlist</a:t>
            </a:r>
            <a:r>
              <a:rPr lang="en-CA" altLang="en-US" dirty="0"/>
              <a:t> – L1 and </a:t>
            </a:r>
            <a:r>
              <a:rPr lang="en-CA" altLang="en-US" dirty="0" err="1"/>
              <a:t>Ylist</a:t>
            </a:r>
            <a:r>
              <a:rPr lang="en-CA" altLang="en-US" dirty="0"/>
              <a:t> – L4</a:t>
            </a:r>
          </a:p>
        </p:txBody>
      </p:sp>
      <p:pic>
        <p:nvPicPr>
          <p:cNvPr id="3" name="Picture 2">
            <a:extLst>
              <a:ext uri="{FF2B5EF4-FFF2-40B4-BE49-F238E27FC236}">
                <a16:creationId xmlns:a16="http://schemas.microsoft.com/office/drawing/2014/main" id="{13C98E87-E162-DED1-64A8-63EC503D3B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1724025"/>
            <a:ext cx="19939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A08276E-4717-7CA9-A75C-62EDC25CECBA}"/>
              </a:ext>
            </a:extLst>
          </p:cNvPr>
          <p:cNvSpPr>
            <a:spLocks noGrp="1"/>
          </p:cNvSpPr>
          <p:nvPr>
            <p:ph type="title"/>
          </p:nvPr>
        </p:nvSpPr>
        <p:spPr>
          <a:xfrm>
            <a:off x="1981200" y="274638"/>
            <a:ext cx="7467600" cy="550862"/>
          </a:xfrm>
        </p:spPr>
        <p:txBody>
          <a:bodyPr/>
          <a:lstStyle/>
          <a:p>
            <a:pPr eaLnBrk="1" fontAlgn="auto" hangingPunct="1">
              <a:spcAft>
                <a:spcPts val="0"/>
              </a:spcAft>
              <a:defRPr/>
            </a:pPr>
            <a:r>
              <a:rPr lang="en-CA" dirty="0"/>
              <a:t>Graphing a Residual Plot (p219)</a:t>
            </a:r>
          </a:p>
        </p:txBody>
      </p:sp>
      <p:pic>
        <p:nvPicPr>
          <p:cNvPr id="4" name="Picture 6">
            <a:extLst>
              <a:ext uri="{FF2B5EF4-FFF2-40B4-BE49-F238E27FC236}">
                <a16:creationId xmlns:a16="http://schemas.microsoft.com/office/drawing/2014/main" id="{12D86ACC-33BF-8FA0-6B60-0D74C6ACCD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463" y="4111625"/>
            <a:ext cx="16668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5E2BA9E6-9ED5-8DF5-EF63-7FF46B1681A1}"/>
              </a:ext>
            </a:extLst>
          </p:cNvPr>
          <p:cNvSpPr txBox="1">
            <a:spLocks noChangeArrowheads="1"/>
          </p:cNvSpPr>
          <p:nvPr/>
        </p:nvSpPr>
        <p:spPr bwMode="auto">
          <a:xfrm>
            <a:off x="1985963" y="6259513"/>
            <a:ext cx="795337" cy="36988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VARS</a:t>
            </a:r>
          </a:p>
        </p:txBody>
      </p:sp>
      <p:sp>
        <p:nvSpPr>
          <p:cNvPr id="6" name="TextBox 5">
            <a:extLst>
              <a:ext uri="{FF2B5EF4-FFF2-40B4-BE49-F238E27FC236}">
                <a16:creationId xmlns:a16="http://schemas.microsoft.com/office/drawing/2014/main" id="{A36BADC4-FC55-4FFC-B1F7-F422AB1BFBEF}"/>
              </a:ext>
            </a:extLst>
          </p:cNvPr>
          <p:cNvSpPr txBox="1">
            <a:spLocks noChangeArrowheads="1"/>
          </p:cNvSpPr>
          <p:nvPr/>
        </p:nvSpPr>
        <p:spPr bwMode="auto">
          <a:xfrm>
            <a:off x="2984500" y="6254750"/>
            <a:ext cx="1184275" cy="368300"/>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Functions</a:t>
            </a:r>
          </a:p>
        </p:txBody>
      </p:sp>
      <p:sp>
        <p:nvSpPr>
          <p:cNvPr id="7" name="TextBox 6">
            <a:extLst>
              <a:ext uri="{FF2B5EF4-FFF2-40B4-BE49-F238E27FC236}">
                <a16:creationId xmlns:a16="http://schemas.microsoft.com/office/drawing/2014/main" id="{234E3D7C-BC15-0521-8C85-0778136E64E0}"/>
              </a:ext>
            </a:extLst>
          </p:cNvPr>
          <p:cNvSpPr txBox="1">
            <a:spLocks noChangeArrowheads="1"/>
          </p:cNvSpPr>
          <p:nvPr/>
        </p:nvSpPr>
        <p:spPr bwMode="auto">
          <a:xfrm>
            <a:off x="4330700" y="6264275"/>
            <a:ext cx="615950" cy="369888"/>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1:Y</a:t>
            </a:r>
            <a:r>
              <a:rPr lang="en-CA" altLang="en-US" sz="1800" baseline="-25000">
                <a:latin typeface="Arial" panose="020B0604020202020204" pitchFamily="34" charset="0"/>
              </a:rPr>
              <a:t>1</a:t>
            </a:r>
          </a:p>
        </p:txBody>
      </p:sp>
      <p:sp>
        <p:nvSpPr>
          <p:cNvPr id="9" name="Freeform 8">
            <a:extLst>
              <a:ext uri="{FF2B5EF4-FFF2-40B4-BE49-F238E27FC236}">
                <a16:creationId xmlns:a16="http://schemas.microsoft.com/office/drawing/2014/main" id="{F72E28EF-A2B5-1E6E-EC64-5BD271DA6CFF}"/>
              </a:ext>
            </a:extLst>
          </p:cNvPr>
          <p:cNvSpPr/>
          <p:nvPr/>
        </p:nvSpPr>
        <p:spPr>
          <a:xfrm>
            <a:off x="1417638" y="5818188"/>
            <a:ext cx="615950" cy="646112"/>
          </a:xfrm>
          <a:custGeom>
            <a:avLst/>
            <a:gdLst>
              <a:gd name="connsiteX0" fmla="*/ 520262 w 614855"/>
              <a:gd name="connsiteY0" fmla="*/ 646386 h 646386"/>
              <a:gd name="connsiteX1" fmla="*/ 15765 w 614855"/>
              <a:gd name="connsiteY1" fmla="*/ 536028 h 646386"/>
              <a:gd name="connsiteX2" fmla="*/ 614855 w 614855"/>
              <a:gd name="connsiteY2" fmla="*/ 0 h 646386"/>
            </a:gdLst>
            <a:ahLst/>
            <a:cxnLst>
              <a:cxn ang="0">
                <a:pos x="connsiteX0" y="connsiteY0"/>
              </a:cxn>
              <a:cxn ang="0">
                <a:pos x="connsiteX1" y="connsiteY1"/>
              </a:cxn>
              <a:cxn ang="0">
                <a:pos x="connsiteX2" y="connsiteY2"/>
              </a:cxn>
            </a:cxnLst>
            <a:rect l="l" t="t" r="r" b="b"/>
            <a:pathLst>
              <a:path w="614855" h="646386">
                <a:moveTo>
                  <a:pt x="520262" y="646386"/>
                </a:moveTo>
                <a:cubicBezTo>
                  <a:pt x="260131" y="645072"/>
                  <a:pt x="0" y="643759"/>
                  <a:pt x="15765" y="536028"/>
                </a:cubicBezTo>
                <a:cubicBezTo>
                  <a:pt x="31530" y="428297"/>
                  <a:pt x="323192" y="214148"/>
                  <a:pt x="614855"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pic>
        <p:nvPicPr>
          <p:cNvPr id="10" name="Picture 9">
            <a:extLst>
              <a:ext uri="{FF2B5EF4-FFF2-40B4-BE49-F238E27FC236}">
                <a16:creationId xmlns:a16="http://schemas.microsoft.com/office/drawing/2014/main" id="{3E969458-B324-4637-FA39-4EA137C518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225" y="4183063"/>
            <a:ext cx="9144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a:extLst>
              <a:ext uri="{FF2B5EF4-FFF2-40B4-BE49-F238E27FC236}">
                <a16:creationId xmlns:a16="http://schemas.microsoft.com/office/drawing/2014/main" id="{777EEEFA-0C6B-12C4-D0C3-714B31475A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463" y="5599113"/>
            <a:ext cx="25336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a:extLst>
              <a:ext uri="{FF2B5EF4-FFF2-40B4-BE49-F238E27FC236}">
                <a16:creationId xmlns:a16="http://schemas.microsoft.com/office/drawing/2014/main" id="{FE5D5601-EB34-EEBF-5DF1-8BBC6C72DF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9900" y="4219575"/>
            <a:ext cx="25050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3E841C07-63D0-CD06-AF0C-64E4F2AFF58B}"/>
              </a:ext>
            </a:extLst>
          </p:cNvPr>
          <p:cNvSpPr txBox="1">
            <a:spLocks noChangeArrowheads="1"/>
          </p:cNvSpPr>
          <p:nvPr/>
        </p:nvSpPr>
        <p:spPr bwMode="auto">
          <a:xfrm>
            <a:off x="7278688" y="3505200"/>
            <a:ext cx="173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urn Plot 1 Off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and  Plot 2 On</a:t>
            </a:r>
          </a:p>
        </p:txBody>
      </p:sp>
      <p:sp>
        <p:nvSpPr>
          <p:cNvPr id="14" name="Freeform 13">
            <a:extLst>
              <a:ext uri="{FF2B5EF4-FFF2-40B4-BE49-F238E27FC236}">
                <a16:creationId xmlns:a16="http://schemas.microsoft.com/office/drawing/2014/main" id="{85795039-A5C6-3392-A82C-8F152F225583}"/>
              </a:ext>
            </a:extLst>
          </p:cNvPr>
          <p:cNvSpPr/>
          <p:nvPr/>
        </p:nvSpPr>
        <p:spPr>
          <a:xfrm>
            <a:off x="5391150" y="3519488"/>
            <a:ext cx="1892300" cy="690562"/>
          </a:xfrm>
          <a:custGeom>
            <a:avLst/>
            <a:gdLst>
              <a:gd name="connsiteX0" fmla="*/ 1891862 w 1891862"/>
              <a:gd name="connsiteY0" fmla="*/ 233856 h 691056"/>
              <a:gd name="connsiteX1" fmla="*/ 898634 w 1891862"/>
              <a:gd name="connsiteY1" fmla="*/ 76200 h 691056"/>
              <a:gd name="connsiteX2" fmla="*/ 0 w 1891862"/>
              <a:gd name="connsiteY2" fmla="*/ 691056 h 691056"/>
            </a:gdLst>
            <a:ahLst/>
            <a:cxnLst>
              <a:cxn ang="0">
                <a:pos x="connsiteX0" y="connsiteY0"/>
              </a:cxn>
              <a:cxn ang="0">
                <a:pos x="connsiteX1" y="connsiteY1"/>
              </a:cxn>
              <a:cxn ang="0">
                <a:pos x="connsiteX2" y="connsiteY2"/>
              </a:cxn>
            </a:cxnLst>
            <a:rect l="l" t="t" r="r" b="b"/>
            <a:pathLst>
              <a:path w="1891862" h="691056">
                <a:moveTo>
                  <a:pt x="1891862" y="233856"/>
                </a:moveTo>
                <a:cubicBezTo>
                  <a:pt x="1552903" y="116928"/>
                  <a:pt x="1213944" y="0"/>
                  <a:pt x="898634" y="76200"/>
                </a:cubicBezTo>
                <a:cubicBezTo>
                  <a:pt x="583324" y="152400"/>
                  <a:pt x="291662" y="421728"/>
                  <a:pt x="0" y="691056"/>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pic>
        <p:nvPicPr>
          <p:cNvPr id="15366" name="Picture 6">
            <a:extLst>
              <a:ext uri="{FF2B5EF4-FFF2-40B4-BE49-F238E27FC236}">
                <a16:creationId xmlns:a16="http://schemas.microsoft.com/office/drawing/2014/main" id="{96E4AFE7-A785-3B74-3227-06C8FBE306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038" y="4178300"/>
            <a:ext cx="2493962"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7">
            <a:extLst>
              <a:ext uri="{FF2B5EF4-FFF2-40B4-BE49-F238E27FC236}">
                <a16:creationId xmlns:a16="http://schemas.microsoft.com/office/drawing/2014/main" id="{D7FB31A8-DC60-FEE4-E87E-34139D93FE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1825" y="4151313"/>
            <a:ext cx="25241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7" dur="500"/>
                                        <p:tgtEl>
                                          <p:spTgt spid="153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2" dur="500"/>
                                        <p:tgtEl>
                                          <p:spTgt spid="1536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10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45" dur="500"/>
                                        <p:tgtEl>
                                          <p:spTgt spid="15363">
                                            <p:txEl>
                                              <p:pRg st="3" end="3"/>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par>
                                <p:cTn id="51" presetID="3" presetClass="entr" presetSubtype="1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par>
                                <p:cTn id="54" presetID="10" presetClass="exit" presetSubtype="0" fill="hold" nodeType="withEffect">
                                  <p:stCondLst>
                                    <p:cond delay="0"/>
                                  </p:stCondLst>
                                  <p:childTnLst>
                                    <p:animEffect transition="out" filter="fade">
                                      <p:cBhvr>
                                        <p:cTn id="55" dur="2000"/>
                                        <p:tgtEl>
                                          <p:spTgt spid="5"/>
                                        </p:tgtEl>
                                      </p:cBhvr>
                                    </p:animEffect>
                                    <p:set>
                                      <p:cBhvr>
                                        <p:cTn id="56" dur="1" fill="hold">
                                          <p:stCondLst>
                                            <p:cond delay="1999"/>
                                          </p:stCondLst>
                                        </p:cTn>
                                        <p:tgtEl>
                                          <p:spTgt spid="5"/>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2000"/>
                                        <p:tgtEl>
                                          <p:spTgt spid="6"/>
                                        </p:tgtEl>
                                      </p:cBhvr>
                                    </p:animEffect>
                                    <p:set>
                                      <p:cBhvr>
                                        <p:cTn id="59" dur="1" fill="hold">
                                          <p:stCondLst>
                                            <p:cond delay="1999"/>
                                          </p:stCondLst>
                                        </p:cTn>
                                        <p:tgtEl>
                                          <p:spTgt spid="6"/>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2000"/>
                                        <p:tgtEl>
                                          <p:spTgt spid="7"/>
                                        </p:tgtEl>
                                      </p:cBhvr>
                                    </p:animEffect>
                                    <p:set>
                                      <p:cBhvr>
                                        <p:cTn id="62" dur="1" fill="hold">
                                          <p:stCondLst>
                                            <p:cond delay="1999"/>
                                          </p:stCondLst>
                                        </p:cTn>
                                        <p:tgtEl>
                                          <p:spTgt spid="7"/>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2000"/>
                                        <p:tgtEl>
                                          <p:spTgt spid="9"/>
                                        </p:tgtEl>
                                      </p:cBhvr>
                                    </p:animEffect>
                                    <p:set>
                                      <p:cBhvr>
                                        <p:cTn id="65" dur="1" fill="hold">
                                          <p:stCondLst>
                                            <p:cond delay="1999"/>
                                          </p:stCondLst>
                                        </p:cTn>
                                        <p:tgtEl>
                                          <p:spTgt spid="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70" dur="500"/>
                                        <p:tgtEl>
                                          <p:spTgt spid="15363">
                                            <p:txEl>
                                              <p:pRg st="4" end="4"/>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5364"/>
                                        </p:tgtEl>
                                        <p:attrNameLst>
                                          <p:attrName>style.visibility</p:attrName>
                                        </p:attrNameLst>
                                      </p:cBhvr>
                                      <p:to>
                                        <p:strVal val="visible"/>
                                      </p:to>
                                    </p:set>
                                    <p:animEffect transition="in" filter="blinds(horizontal)">
                                      <p:cBhvr>
                                        <p:cTn id="75" dur="500"/>
                                        <p:tgtEl>
                                          <p:spTgt spid="1536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blinds(horizontal)">
                                      <p:cBhvr>
                                        <p:cTn id="80" dur="500"/>
                                        <p:tgtEl>
                                          <p:spTgt spid="13"/>
                                        </p:tgtEl>
                                      </p:cBhvr>
                                    </p:animEffect>
                                  </p:childTnLst>
                                </p:cTn>
                              </p:par>
                              <p:par>
                                <p:cTn id="81" presetID="22" presetClass="entr" presetSubtype="2" fill="hold" nodeType="with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wipe(right)">
                                      <p:cBhvr>
                                        <p:cTn id="83" dur="1000"/>
                                        <p:tgtEl>
                                          <p:spTgt spid="1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5366"/>
                                        </p:tgtEl>
                                        <p:attrNameLst>
                                          <p:attrName>style.visibility</p:attrName>
                                        </p:attrNameLst>
                                      </p:cBhvr>
                                      <p:to>
                                        <p:strVal val="visible"/>
                                      </p:to>
                                    </p:set>
                                    <p:animEffect transition="in" filter="blinds(horizontal)">
                                      <p:cBhvr>
                                        <p:cTn id="88" dur="500"/>
                                        <p:tgtEl>
                                          <p:spTgt spid="15366"/>
                                        </p:tgtEl>
                                      </p:cBhvr>
                                    </p:animEffect>
                                  </p:childTnLst>
                                </p:cTn>
                              </p:par>
                              <p:par>
                                <p:cTn id="89" presetID="10" presetClass="exit" presetSubtype="0" fill="hold" nodeType="withEffect">
                                  <p:stCondLst>
                                    <p:cond delay="0"/>
                                  </p:stCondLst>
                                  <p:childTnLst>
                                    <p:animEffect transition="out" filter="fade">
                                      <p:cBhvr>
                                        <p:cTn id="90" dur="2000"/>
                                        <p:tgtEl>
                                          <p:spTgt spid="15364"/>
                                        </p:tgtEl>
                                      </p:cBhvr>
                                    </p:animEffect>
                                    <p:set>
                                      <p:cBhvr>
                                        <p:cTn id="91" dur="1" fill="hold">
                                          <p:stCondLst>
                                            <p:cond delay="1999"/>
                                          </p:stCondLst>
                                        </p:cTn>
                                        <p:tgtEl>
                                          <p:spTgt spid="15364"/>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2000"/>
                                        <p:tgtEl>
                                          <p:spTgt spid="13"/>
                                        </p:tgtEl>
                                      </p:cBhvr>
                                    </p:animEffect>
                                    <p:set>
                                      <p:cBhvr>
                                        <p:cTn id="94" dur="1" fill="hold">
                                          <p:stCondLst>
                                            <p:cond delay="1999"/>
                                          </p:stCondLst>
                                        </p:cTn>
                                        <p:tgtEl>
                                          <p:spTgt spid="13"/>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2000"/>
                                        <p:tgtEl>
                                          <p:spTgt spid="14"/>
                                        </p:tgtEl>
                                      </p:cBhvr>
                                    </p:animEffect>
                                    <p:set>
                                      <p:cBhvr>
                                        <p:cTn id="97" dur="1" fill="hold">
                                          <p:stCondLst>
                                            <p:cond delay="1999"/>
                                          </p:stCondLst>
                                        </p:cTn>
                                        <p:tgtEl>
                                          <p:spTgt spid="14"/>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5367"/>
                                        </p:tgtEl>
                                        <p:attrNameLst>
                                          <p:attrName>style.visibility</p:attrName>
                                        </p:attrNameLst>
                                      </p:cBhvr>
                                      <p:to>
                                        <p:strVal val="visible"/>
                                      </p:to>
                                    </p:set>
                                    <p:animEffect transition="in" filter="blinds(horizontal)">
                                      <p:cBhvr>
                                        <p:cTn id="102"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13" grpId="0"/>
      <p:bldP spid="13"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3395D-EF22-B2E1-EC13-66C013B9D28A}"/>
              </a:ext>
            </a:extLst>
          </p:cNvPr>
          <p:cNvSpPr>
            <a:spLocks noGrp="1"/>
          </p:cNvSpPr>
          <p:nvPr>
            <p:ph type="title"/>
          </p:nvPr>
        </p:nvSpPr>
        <p:spPr>
          <a:xfrm>
            <a:off x="466725" y="274638"/>
            <a:ext cx="8686800" cy="561975"/>
          </a:xfrm>
        </p:spPr>
        <p:txBody>
          <a:bodyPr>
            <a:normAutofit fontScale="90000"/>
          </a:bodyPr>
          <a:lstStyle/>
          <a:p>
            <a:pPr eaLnBrk="1" fontAlgn="auto" hangingPunct="1">
              <a:spcAft>
                <a:spcPts val="0"/>
              </a:spcAft>
              <a:defRPr/>
            </a:pPr>
            <a:r>
              <a:rPr lang="en-CA" dirty="0"/>
              <a:t>Ex: Does Fast Driving Waste Fuel?  P222 #3.42</a:t>
            </a:r>
          </a:p>
        </p:txBody>
      </p:sp>
      <p:sp>
        <p:nvSpPr>
          <p:cNvPr id="33795" name="Content Placeholder 2">
            <a:extLst>
              <a:ext uri="{FF2B5EF4-FFF2-40B4-BE49-F238E27FC236}">
                <a16:creationId xmlns:a16="http://schemas.microsoft.com/office/drawing/2014/main" id="{28057FFB-8595-BDDA-499E-FACFBD04CE4A}"/>
              </a:ext>
            </a:extLst>
          </p:cNvPr>
          <p:cNvSpPr>
            <a:spLocks noGrp="1"/>
          </p:cNvSpPr>
          <p:nvPr>
            <p:ph sz="quarter" idx="1"/>
          </p:nvPr>
        </p:nvSpPr>
        <p:spPr>
          <a:xfrm>
            <a:off x="593725" y="933450"/>
            <a:ext cx="8640763" cy="865188"/>
          </a:xfrm>
        </p:spPr>
        <p:txBody>
          <a:bodyPr/>
          <a:lstStyle/>
          <a:p>
            <a:pPr eaLnBrk="1" hangingPunct="1">
              <a:buFont typeface="Wingdings" panose="05000000000000000000" pitchFamily="2" charset="2"/>
              <a:buNone/>
            </a:pPr>
            <a:r>
              <a:rPr lang="en-CA" altLang="en-US"/>
              <a:t>Speed is measured in km/h and fuel consumption is measured in litres/100km.  </a:t>
            </a:r>
          </a:p>
        </p:txBody>
      </p:sp>
      <p:graphicFrame>
        <p:nvGraphicFramePr>
          <p:cNvPr id="33796" name="Object 4">
            <a:extLst>
              <a:ext uri="{FF2B5EF4-FFF2-40B4-BE49-F238E27FC236}">
                <a16:creationId xmlns:a16="http://schemas.microsoft.com/office/drawing/2014/main" id="{89B31063-3285-DAE8-5F92-9C6477DC1B97}"/>
              </a:ext>
            </a:extLst>
          </p:cNvPr>
          <p:cNvGraphicFramePr>
            <a:graphicFrameLocks noChangeAspect="1"/>
          </p:cNvGraphicFramePr>
          <p:nvPr/>
        </p:nvGraphicFramePr>
        <p:xfrm>
          <a:off x="669925" y="1906588"/>
          <a:ext cx="8858250" cy="735012"/>
        </p:xfrm>
        <a:graphic>
          <a:graphicData uri="http://schemas.openxmlformats.org/presentationml/2006/ole">
            <mc:AlternateContent xmlns:mc="http://schemas.openxmlformats.org/markup-compatibility/2006">
              <mc:Choice xmlns:v="urn:schemas-microsoft-com:vml" Requires="v">
                <p:oleObj name="Equation" r:id="rId4" imgW="6121400" imgH="508000" progId="Equation.DSMT4">
                  <p:embed/>
                </p:oleObj>
              </mc:Choice>
              <mc:Fallback>
                <p:oleObj name="Equation" r:id="rId4" imgW="6121400" imgH="508000" progId="Equation.DSMT4">
                  <p:embed/>
                  <p:pic>
                    <p:nvPicPr>
                      <p:cNvPr id="33796" name="Object 4">
                        <a:extLst>
                          <a:ext uri="{FF2B5EF4-FFF2-40B4-BE49-F238E27FC236}">
                            <a16:creationId xmlns:a16="http://schemas.microsoft.com/office/drawing/2014/main" id="{89B31063-3285-DAE8-5F92-9C6477DC1B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1906588"/>
                        <a:ext cx="885825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2">
            <a:extLst>
              <a:ext uri="{FF2B5EF4-FFF2-40B4-BE49-F238E27FC236}">
                <a16:creationId xmlns:a16="http://schemas.microsoft.com/office/drawing/2014/main" id="{CED0C639-46AA-DBA7-6923-641D1D67221D}"/>
              </a:ext>
            </a:extLst>
          </p:cNvPr>
          <p:cNvSpPr txBox="1">
            <a:spLocks/>
          </p:cNvSpPr>
          <p:nvPr/>
        </p:nvSpPr>
        <p:spPr bwMode="auto">
          <a:xfrm>
            <a:off x="228600" y="2960688"/>
            <a:ext cx="10710863" cy="34702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400" dirty="0">
                <a:latin typeface="+mn-lt"/>
                <a:cs typeface="+mn-cs"/>
              </a:rPr>
              <a:t>a) Make a scatterplot of the observations and draw the least-squares regression line on your plot.  Make sure you indicate what your variables are.</a:t>
            </a:r>
            <a:br>
              <a:rPr lang="en-CA" sz="2400" dirty="0">
                <a:latin typeface="+mn-lt"/>
                <a:cs typeface="+mn-cs"/>
              </a:rPr>
            </a:br>
            <a:endParaRPr lang="en-CA" sz="400" dirty="0">
              <a:latin typeface="+mn-lt"/>
              <a:cs typeface="+mn-cs"/>
            </a:endParaRPr>
          </a:p>
          <a:p>
            <a:pPr marL="273050" indent="-273050" eaLnBrk="1" hangingPunct="1">
              <a:spcBef>
                <a:spcPts val="600"/>
              </a:spcBef>
              <a:buClr>
                <a:schemeClr val="accent1"/>
              </a:buClr>
              <a:buSzPct val="70000"/>
              <a:defRPr/>
            </a:pPr>
            <a:r>
              <a:rPr lang="en-CA" sz="2400" dirty="0">
                <a:latin typeface="+mn-lt"/>
                <a:cs typeface="+mn-cs"/>
              </a:rPr>
              <a:t>b) Would you use the LSRL to predict </a:t>
            </a:r>
            <a:r>
              <a:rPr lang="en-CA" sz="2400" i="1" dirty="0">
                <a:latin typeface="+mn-lt"/>
                <a:cs typeface="+mn-cs"/>
              </a:rPr>
              <a:t>y</a:t>
            </a:r>
            <a:r>
              <a:rPr lang="en-CA" sz="2400" dirty="0">
                <a:latin typeface="+mn-lt"/>
                <a:cs typeface="+mn-cs"/>
              </a:rPr>
              <a:t> from </a:t>
            </a:r>
            <a:r>
              <a:rPr lang="en-CA" sz="2400" i="1" dirty="0">
                <a:latin typeface="+mn-lt"/>
                <a:cs typeface="+mn-cs"/>
              </a:rPr>
              <a:t>x</a:t>
            </a:r>
            <a:r>
              <a:rPr lang="en-CA" sz="2400" dirty="0">
                <a:latin typeface="+mn-lt"/>
                <a:cs typeface="+mn-cs"/>
              </a:rPr>
              <a:t>?  Justify your answer.  </a:t>
            </a:r>
            <a:br>
              <a:rPr lang="en-CA" sz="2400" dirty="0">
                <a:latin typeface="+mn-lt"/>
                <a:cs typeface="+mn-cs"/>
              </a:rPr>
            </a:br>
            <a:endParaRPr lang="en-CA" sz="400" dirty="0">
              <a:latin typeface="+mn-lt"/>
              <a:cs typeface="+mn-cs"/>
            </a:endParaRPr>
          </a:p>
          <a:p>
            <a:pPr marL="273050" indent="-273050" eaLnBrk="1" hangingPunct="1">
              <a:spcBef>
                <a:spcPts val="600"/>
              </a:spcBef>
              <a:buClr>
                <a:schemeClr val="accent1"/>
              </a:buClr>
              <a:buSzPct val="70000"/>
              <a:defRPr/>
            </a:pPr>
            <a:r>
              <a:rPr lang="en-CA" sz="2400" dirty="0">
                <a:latin typeface="+mn-lt"/>
                <a:cs typeface="+mn-cs"/>
              </a:rPr>
              <a:t>c) Check that the residuals have sum of zero and find and interpret the standard deviation of the residuals</a:t>
            </a:r>
            <a:br>
              <a:rPr lang="en-CA" sz="2400" dirty="0">
                <a:latin typeface="+mn-lt"/>
                <a:cs typeface="+mn-cs"/>
              </a:rPr>
            </a:br>
            <a:endParaRPr lang="en-CA" sz="400" dirty="0">
              <a:latin typeface="+mn-lt"/>
              <a:cs typeface="+mn-cs"/>
            </a:endParaRPr>
          </a:p>
          <a:p>
            <a:pPr marL="273050" indent="-273050" eaLnBrk="1" hangingPunct="1">
              <a:spcBef>
                <a:spcPts val="600"/>
              </a:spcBef>
              <a:buClr>
                <a:schemeClr val="accent1"/>
              </a:buClr>
              <a:buSzPct val="70000"/>
              <a:defRPr/>
            </a:pPr>
            <a:r>
              <a:rPr lang="en-CA" sz="2400" dirty="0">
                <a:latin typeface="+mn-lt"/>
                <a:cs typeface="+mn-cs"/>
              </a:rPr>
              <a:t>d) Make a residual plot.  What can you conclude from the residual plot?</a:t>
            </a:r>
          </a:p>
        </p:txBody>
      </p:sp>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10FBF072-8615-B070-3BA6-2A5744124879}"/>
                  </a:ext>
                </a:extLst>
              </p14:cNvPr>
              <p14:cNvContentPartPr/>
              <p14:nvPr/>
            </p14:nvContentPartPr>
            <p14:xfrm>
              <a:off x="272880" y="4525200"/>
              <a:ext cx="11423520" cy="1193040"/>
            </p14:xfrm>
          </p:contentPart>
        </mc:Choice>
        <mc:Fallback xmlns="">
          <p:pic>
            <p:nvPicPr>
              <p:cNvPr id="3" name="Ink 2">
                <a:extLst>
                  <a:ext uri="{FF2B5EF4-FFF2-40B4-BE49-F238E27FC236}">
                    <a16:creationId xmlns:a16="http://schemas.microsoft.com/office/drawing/2014/main" id="{10FBF072-8615-B070-3BA6-2A5744124879}"/>
                  </a:ext>
                </a:extLst>
              </p:cNvPr>
              <p:cNvPicPr/>
              <p:nvPr/>
            </p:nvPicPr>
            <p:blipFill>
              <a:blip r:embed="rId7"/>
              <a:stretch>
                <a:fillRect/>
              </a:stretch>
            </p:blipFill>
            <p:spPr>
              <a:xfrm>
                <a:off x="263520" y="4515840"/>
                <a:ext cx="11442240" cy="121176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6CB49202-4F6E-0822-48EC-AEA586869CF1}"/>
              </a:ext>
            </a:extLst>
          </p:cNvPr>
          <p:cNvSpPr>
            <a:spLocks noGrp="1"/>
          </p:cNvSpPr>
          <p:nvPr>
            <p:ph sz="quarter" idx="1"/>
          </p:nvPr>
        </p:nvSpPr>
        <p:spPr>
          <a:xfrm>
            <a:off x="1981200" y="333375"/>
            <a:ext cx="8218488" cy="863600"/>
          </a:xfrm>
        </p:spPr>
        <p:txBody>
          <a:bodyPr/>
          <a:lstStyle/>
          <a:p>
            <a:pPr>
              <a:buFont typeface="Wingdings" panose="05000000000000000000" pitchFamily="2" charset="2"/>
              <a:buNone/>
            </a:pPr>
            <a:r>
              <a:rPr lang="en-CA" altLang="en-US"/>
              <a:t>a) Plot the data on a Ti-83 and do a linear regression on the data</a:t>
            </a:r>
          </a:p>
        </p:txBody>
      </p:sp>
      <p:pic>
        <p:nvPicPr>
          <p:cNvPr id="29699" name="Picture 3">
            <a:extLst>
              <a:ext uri="{FF2B5EF4-FFF2-40B4-BE49-F238E27FC236}">
                <a16:creationId xmlns:a16="http://schemas.microsoft.com/office/drawing/2014/main" id="{C4DFF29F-EBF5-2065-870B-BD23010324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2327275"/>
            <a:ext cx="2486025"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a16="http://schemas.microsoft.com/office/drawing/2014/main" id="{D80DEC68-06A8-86C1-6FE5-442A4CC61B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8163" y="2327275"/>
            <a:ext cx="2925762"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663841E7-3B48-C6A1-329C-8BF238757A57}"/>
              </a:ext>
            </a:extLst>
          </p:cNvPr>
          <p:cNvGrpSpPr>
            <a:grpSpLocks/>
          </p:cNvGrpSpPr>
          <p:nvPr/>
        </p:nvGrpSpPr>
        <p:grpSpPr bwMode="auto">
          <a:xfrm>
            <a:off x="1654175" y="4554538"/>
            <a:ext cx="4367213" cy="2401887"/>
            <a:chOff x="1840516" y="2472245"/>
            <a:chExt cx="6183371" cy="4619557"/>
          </a:xfrm>
        </p:grpSpPr>
        <p:pic>
          <p:nvPicPr>
            <p:cNvPr id="35852" name="Picture 5">
              <a:extLst>
                <a:ext uri="{FF2B5EF4-FFF2-40B4-BE49-F238E27FC236}">
                  <a16:creationId xmlns:a16="http://schemas.microsoft.com/office/drawing/2014/main" id="{F7DBFF81-D09B-0DDF-3118-532D9B5DA4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0858" y="2472245"/>
              <a:ext cx="5773029" cy="3914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3" name="TextBox 7">
              <a:extLst>
                <a:ext uri="{FF2B5EF4-FFF2-40B4-BE49-F238E27FC236}">
                  <a16:creationId xmlns:a16="http://schemas.microsoft.com/office/drawing/2014/main" id="{9A2EACF0-356C-A641-0556-10B9FAE82E00}"/>
                </a:ext>
              </a:extLst>
            </p:cNvPr>
            <p:cNvSpPr txBox="1">
              <a:spLocks noChangeArrowheads="1"/>
            </p:cNvSpPr>
            <p:nvPr/>
          </p:nvSpPr>
          <p:spPr bwMode="auto">
            <a:xfrm>
              <a:off x="3491880" y="6381328"/>
              <a:ext cx="2222313" cy="710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peed (km/h)</a:t>
              </a:r>
            </a:p>
          </p:txBody>
        </p:sp>
        <p:sp>
          <p:nvSpPr>
            <p:cNvPr id="35854" name="TextBox 8">
              <a:extLst>
                <a:ext uri="{FF2B5EF4-FFF2-40B4-BE49-F238E27FC236}">
                  <a16:creationId xmlns:a16="http://schemas.microsoft.com/office/drawing/2014/main" id="{634C3E4B-542C-EF94-FD13-FC0329EEB6CA}"/>
                </a:ext>
              </a:extLst>
            </p:cNvPr>
            <p:cNvSpPr txBox="1">
              <a:spLocks noChangeArrowheads="1"/>
            </p:cNvSpPr>
            <p:nvPr/>
          </p:nvSpPr>
          <p:spPr bwMode="auto">
            <a:xfrm rot="-5400000">
              <a:off x="596532" y="4852165"/>
              <a:ext cx="2945504" cy="45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b="1">
                  <a:solidFill>
                    <a:srgbClr val="FF0000"/>
                  </a:solidFill>
                  <a:latin typeface="Arial" panose="020B0604020202020204" pitchFamily="34" charset="0"/>
                </a:rPr>
                <a:t>Fuel (L/100km)</a:t>
              </a:r>
            </a:p>
          </p:txBody>
        </p:sp>
      </p:grpSp>
      <p:sp>
        <p:nvSpPr>
          <p:cNvPr id="9" name="TextBox 8">
            <a:extLst>
              <a:ext uri="{FF2B5EF4-FFF2-40B4-BE49-F238E27FC236}">
                <a16:creationId xmlns:a16="http://schemas.microsoft.com/office/drawing/2014/main" id="{AC781549-7D12-6A94-58EE-6F84D2641B87}"/>
              </a:ext>
            </a:extLst>
          </p:cNvPr>
          <p:cNvSpPr txBox="1">
            <a:spLocks noChangeArrowheads="1"/>
          </p:cNvSpPr>
          <p:nvPr/>
        </p:nvSpPr>
        <p:spPr bwMode="auto">
          <a:xfrm>
            <a:off x="7361238" y="2225675"/>
            <a:ext cx="266223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Remember to turn “Diagnostic On” to get “r” as well</a:t>
            </a:r>
          </a:p>
        </p:txBody>
      </p:sp>
      <p:pic>
        <p:nvPicPr>
          <p:cNvPr id="3" name="Picture 2">
            <a:extLst>
              <a:ext uri="{FF2B5EF4-FFF2-40B4-BE49-F238E27FC236}">
                <a16:creationId xmlns:a16="http://schemas.microsoft.com/office/drawing/2014/main" id="{FB146E9E-2EC3-223C-8E30-A00F526ECA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8163" y="3459163"/>
            <a:ext cx="292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67039807-7FF8-869A-58A8-FF5C3B42EC05}"/>
              </a:ext>
            </a:extLst>
          </p:cNvPr>
          <p:cNvSpPr txBox="1">
            <a:spLocks noChangeArrowheads="1"/>
          </p:cNvSpPr>
          <p:nvPr/>
        </p:nvSpPr>
        <p:spPr bwMode="auto">
          <a:xfrm>
            <a:off x="2081213" y="4154488"/>
            <a:ext cx="3805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Fuel Consumption vs Speed</a:t>
            </a:r>
          </a:p>
        </p:txBody>
      </p:sp>
      <p:sp>
        <p:nvSpPr>
          <p:cNvPr id="12" name="TextBox 11">
            <a:extLst>
              <a:ext uri="{FF2B5EF4-FFF2-40B4-BE49-F238E27FC236}">
                <a16:creationId xmlns:a16="http://schemas.microsoft.com/office/drawing/2014/main" id="{876CE90A-A199-B267-FA39-10768FDB4D02}"/>
              </a:ext>
            </a:extLst>
          </p:cNvPr>
          <p:cNvSpPr txBox="1">
            <a:spLocks noChangeArrowheads="1"/>
          </p:cNvSpPr>
          <p:nvPr/>
        </p:nvSpPr>
        <p:spPr bwMode="auto">
          <a:xfrm>
            <a:off x="1774825" y="1112838"/>
            <a:ext cx="676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Explanatory Variable: Speed of Vehicle in km/hour </a:t>
            </a:r>
          </a:p>
        </p:txBody>
      </p:sp>
      <p:sp>
        <p:nvSpPr>
          <p:cNvPr id="13" name="TextBox 12">
            <a:extLst>
              <a:ext uri="{FF2B5EF4-FFF2-40B4-BE49-F238E27FC236}">
                <a16:creationId xmlns:a16="http://schemas.microsoft.com/office/drawing/2014/main" id="{812A1F5B-C026-6215-E7BD-04C971BB85AD}"/>
              </a:ext>
            </a:extLst>
          </p:cNvPr>
          <p:cNvSpPr txBox="1">
            <a:spLocks noChangeArrowheads="1"/>
          </p:cNvSpPr>
          <p:nvPr/>
        </p:nvSpPr>
        <p:spPr bwMode="auto">
          <a:xfrm>
            <a:off x="1789113" y="1479550"/>
            <a:ext cx="8410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Response Variable: Vehicle Fuel consumption in Litres/100km</a:t>
            </a:r>
          </a:p>
        </p:txBody>
      </p:sp>
      <p:sp>
        <p:nvSpPr>
          <p:cNvPr id="15" name="TextBox 14">
            <a:extLst>
              <a:ext uri="{FF2B5EF4-FFF2-40B4-BE49-F238E27FC236}">
                <a16:creationId xmlns:a16="http://schemas.microsoft.com/office/drawing/2014/main" id="{BF9BD2D0-0AE9-A2C6-9CD1-C47509966736}"/>
              </a:ext>
            </a:extLst>
          </p:cNvPr>
          <p:cNvSpPr txBox="1">
            <a:spLocks noChangeArrowheads="1"/>
          </p:cNvSpPr>
          <p:nvPr/>
        </p:nvSpPr>
        <p:spPr bwMode="auto">
          <a:xfrm>
            <a:off x="5994400" y="4125913"/>
            <a:ext cx="4637088"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CA" altLang="en-US"/>
              <a:t>b) The LSRL will not a be a good model to predict “y” because of two reasons.  1. the correlation coefficient is very low (0.029), which means only 3% of the variation in fuel consumption is explained by the LSRL of fuel on Speed.  97% of the variation is from other factors.  2</a:t>
            </a:r>
            <a:r>
              <a:rPr lang="en-CA" altLang="en-US" baseline="30000"/>
              <a:t>nd</a:t>
            </a:r>
            <a:r>
              <a:rPr lang="en-CA" altLang="en-US"/>
              <a:t> the scatterplot clearly shows a non-linear relationship</a:t>
            </a:r>
          </a:p>
        </p:txBody>
      </p:sp>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3C5D55FF-8EBC-833F-B6AD-749ADA3FA3AF}"/>
                  </a:ext>
                </a:extLst>
              </p14:cNvPr>
              <p14:cNvContentPartPr/>
              <p14:nvPr/>
            </p14:nvContentPartPr>
            <p14:xfrm>
              <a:off x="1780920" y="4341240"/>
              <a:ext cx="4342320" cy="2108880"/>
            </p14:xfrm>
          </p:contentPart>
        </mc:Choice>
        <mc:Fallback xmlns="">
          <p:pic>
            <p:nvPicPr>
              <p:cNvPr id="4" name="Ink 3">
                <a:extLst>
                  <a:ext uri="{FF2B5EF4-FFF2-40B4-BE49-F238E27FC236}">
                    <a16:creationId xmlns:a16="http://schemas.microsoft.com/office/drawing/2014/main" id="{3C5D55FF-8EBC-833F-B6AD-749ADA3FA3AF}"/>
                  </a:ext>
                </a:extLst>
              </p:cNvPr>
              <p:cNvPicPr/>
              <p:nvPr/>
            </p:nvPicPr>
            <p:blipFill>
              <a:blip r:embed="rId9"/>
              <a:stretch>
                <a:fillRect/>
              </a:stretch>
            </p:blipFill>
            <p:spPr>
              <a:xfrm>
                <a:off x="1771560" y="4331880"/>
                <a:ext cx="4361040" cy="212760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699"/>
                                        </p:tgtEl>
                                        <p:attrNameLst>
                                          <p:attrName>style.visibility</p:attrName>
                                        </p:attrNameLst>
                                      </p:cBhvr>
                                      <p:to>
                                        <p:strVal val="visible"/>
                                      </p:to>
                                    </p:set>
                                    <p:animEffect transition="in" filter="blinds(horizontal)">
                                      <p:cBhvr>
                                        <p:cTn id="17" dur="500"/>
                                        <p:tgtEl>
                                          <p:spTgt spid="296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00"/>
                                        </p:tgtEl>
                                        <p:attrNameLst>
                                          <p:attrName>style.visibility</p:attrName>
                                        </p:attrNameLst>
                                      </p:cBhvr>
                                      <p:to>
                                        <p:strVal val="visible"/>
                                      </p:to>
                                    </p:set>
                                    <p:animEffect transition="in" filter="blinds(horizontal)">
                                      <p:cBhvr>
                                        <p:cTn id="22" dur="500"/>
                                        <p:tgtEl>
                                          <p:spTgt spid="29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par>
                                <p:cTn id="38" presetID="10" presetClass="entr" presetSubtype="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20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a:extLst>
              <a:ext uri="{FF2B5EF4-FFF2-40B4-BE49-F238E27FC236}">
                <a16:creationId xmlns:a16="http://schemas.microsoft.com/office/drawing/2014/main" id="{8773A25C-E0E1-3BD3-A881-AC5667D02F84}"/>
              </a:ext>
            </a:extLst>
          </p:cNvPr>
          <p:cNvSpPr>
            <a:spLocks noGrp="1"/>
          </p:cNvSpPr>
          <p:nvPr>
            <p:ph sz="quarter" idx="1"/>
          </p:nvPr>
        </p:nvSpPr>
        <p:spPr>
          <a:xfrm>
            <a:off x="1703388" y="-82550"/>
            <a:ext cx="8569325" cy="6356350"/>
          </a:xfrm>
        </p:spPr>
        <p:txBody>
          <a:bodyPr/>
          <a:lstStyle/>
          <a:p>
            <a:pPr eaLnBrk="1" hangingPunct="1">
              <a:buFont typeface="Wingdings" panose="05000000000000000000" pitchFamily="2" charset="2"/>
              <a:buNone/>
            </a:pPr>
            <a:r>
              <a:rPr lang="en-CA" altLang="en-US" sz="2200"/>
              <a:t>c) Use the Ti-83 to find the residuals and the sum of the residuals: </a:t>
            </a:r>
          </a:p>
          <a:p>
            <a:pPr eaLnBrk="1" hangingPunct="1">
              <a:buFont typeface="Wingdings" panose="05000000000000000000" pitchFamily="2" charset="2"/>
              <a:buNone/>
            </a:pPr>
            <a:r>
              <a:rPr lang="en-CA" altLang="en-US"/>
              <a:t>	i)  Set L3 as the predicted values “</a:t>
            </a:r>
            <a:r>
              <a:rPr lang="en-CA" altLang="en-US" sz="3000"/>
              <a:t> </a:t>
            </a:r>
            <a:r>
              <a:rPr lang="cy-GB" altLang="en-US" sz="3000" i="1">
                <a:solidFill>
                  <a:srgbClr val="FF0000"/>
                </a:solidFill>
              </a:rPr>
              <a:t>ŷ</a:t>
            </a:r>
            <a:r>
              <a:rPr lang="cy-GB" altLang="en-US" sz="3000" i="1"/>
              <a:t> </a:t>
            </a:r>
            <a:r>
              <a:rPr lang="en-CA" altLang="en-US"/>
              <a:t>”.   L3 = Y</a:t>
            </a:r>
            <a:r>
              <a:rPr lang="en-CA" altLang="en-US" baseline="-25000"/>
              <a:t>1</a:t>
            </a:r>
            <a:r>
              <a:rPr lang="en-CA" altLang="en-US"/>
              <a:t>(L</a:t>
            </a:r>
            <a:r>
              <a:rPr lang="en-CA" altLang="en-US" baseline="-25000"/>
              <a:t>1</a:t>
            </a:r>
            <a:r>
              <a:rPr lang="en-CA" altLang="en-US"/>
              <a:t>).   </a:t>
            </a:r>
          </a:p>
          <a:p>
            <a:pPr eaLnBrk="1" hangingPunct="1">
              <a:buFont typeface="Wingdings" panose="05000000000000000000" pitchFamily="2" charset="2"/>
              <a:buNone/>
            </a:pPr>
            <a:r>
              <a:rPr lang="en-CA" altLang="en-US"/>
              <a:t>	ii) Make L4 the residuals “</a:t>
            </a:r>
            <a:r>
              <a:rPr lang="en-CA" altLang="en-US" sz="3000" i="1">
                <a:solidFill>
                  <a:srgbClr val="FF0000"/>
                </a:solidFill>
              </a:rPr>
              <a:t>y - </a:t>
            </a:r>
            <a:r>
              <a:rPr lang="cy-GB" altLang="en-US" sz="3000" i="1">
                <a:solidFill>
                  <a:srgbClr val="FF0000"/>
                </a:solidFill>
              </a:rPr>
              <a:t>ŷ</a:t>
            </a:r>
            <a:r>
              <a:rPr lang="en-CA" altLang="en-US"/>
              <a:t>”:  L4=L</a:t>
            </a:r>
            <a:r>
              <a:rPr lang="en-CA" altLang="en-US" baseline="-25000"/>
              <a:t>2</a:t>
            </a:r>
            <a:r>
              <a:rPr lang="en-CA" altLang="en-US"/>
              <a:t> </a:t>
            </a:r>
            <a:r>
              <a:rPr lang="en-CA" altLang="en-US" sz="3600"/>
              <a:t>-</a:t>
            </a:r>
            <a:r>
              <a:rPr lang="en-CA" altLang="en-US"/>
              <a:t> L</a:t>
            </a:r>
            <a:r>
              <a:rPr lang="en-CA" altLang="en-US" baseline="-25000"/>
              <a:t>3</a:t>
            </a:r>
            <a:endParaRPr lang="en-CA" altLang="en-US"/>
          </a:p>
          <a:p>
            <a:pPr eaLnBrk="1" hangingPunct="1">
              <a:buFont typeface="Wingdings" panose="05000000000000000000" pitchFamily="2" charset="2"/>
              <a:buNone/>
            </a:pPr>
            <a:r>
              <a:rPr lang="en-CA" altLang="en-US"/>
              <a:t>iii) Use “1-Var Calc” to find the sum: 1-Vars Stats L</a:t>
            </a:r>
            <a:r>
              <a:rPr lang="en-CA" altLang="en-US" baseline="-25000"/>
              <a:t>4</a:t>
            </a:r>
            <a:br>
              <a:rPr lang="en-CA" altLang="en-US"/>
            </a:br>
            <a:endParaRPr lang="en-CA" altLang="en-US"/>
          </a:p>
        </p:txBody>
      </p:sp>
      <p:pic>
        <p:nvPicPr>
          <p:cNvPr id="16389" name="Picture 5">
            <a:extLst>
              <a:ext uri="{FF2B5EF4-FFF2-40B4-BE49-F238E27FC236}">
                <a16:creationId xmlns:a16="http://schemas.microsoft.com/office/drawing/2014/main" id="{B276C360-BF8F-D68B-49EF-7171220B1E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1075" y="2392363"/>
            <a:ext cx="3365500"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a:extLst>
              <a:ext uri="{FF2B5EF4-FFF2-40B4-BE49-F238E27FC236}">
                <a16:creationId xmlns:a16="http://schemas.microsoft.com/office/drawing/2014/main" id="{02CBFB98-38FB-209A-7878-5165300B6C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2395538"/>
            <a:ext cx="16668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9">
            <a:extLst>
              <a:ext uri="{FF2B5EF4-FFF2-40B4-BE49-F238E27FC236}">
                <a16:creationId xmlns:a16="http://schemas.microsoft.com/office/drawing/2014/main" id="{EE99050F-CD2B-7B6C-54AE-CE6F281654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6313" y="2466975"/>
            <a:ext cx="9144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11">
            <a:extLst>
              <a:ext uri="{FF2B5EF4-FFF2-40B4-BE49-F238E27FC236}">
                <a16:creationId xmlns:a16="http://schemas.microsoft.com/office/drawing/2014/main" id="{8B2F2822-8075-9CAB-436B-0E08284329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3883025"/>
            <a:ext cx="25336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a:extLst>
              <a:ext uri="{FF2B5EF4-FFF2-40B4-BE49-F238E27FC236}">
                <a16:creationId xmlns:a16="http://schemas.microsoft.com/office/drawing/2014/main" id="{DE2817B5-B46A-04D0-959F-2AF2768A5A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3300" y="2338388"/>
            <a:ext cx="3160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2EF7C47E-1EE5-811B-40D3-2FF1869484F9}"/>
              </a:ext>
            </a:extLst>
          </p:cNvPr>
          <p:cNvSpPr txBox="1">
            <a:spLocks noChangeArrowheads="1"/>
          </p:cNvSpPr>
          <p:nvPr/>
        </p:nvSpPr>
        <p:spPr bwMode="auto">
          <a:xfrm>
            <a:off x="8626475" y="2589213"/>
            <a:ext cx="145097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Sum of </a:t>
            </a:r>
            <a:br>
              <a:rPr lang="en-CA" altLang="en-US" sz="2000" b="1">
                <a:solidFill>
                  <a:srgbClr val="FF0000"/>
                </a:solidFill>
                <a:latin typeface="Arial" panose="020B0604020202020204" pitchFamily="34" charset="0"/>
              </a:rPr>
            </a:br>
            <a:r>
              <a:rPr lang="en-CA" altLang="en-US" sz="2000" b="1">
                <a:solidFill>
                  <a:srgbClr val="FF0000"/>
                </a:solidFill>
                <a:latin typeface="Arial" panose="020B0604020202020204" pitchFamily="34" charset="0"/>
              </a:rPr>
              <a:t>residuals</a:t>
            </a:r>
          </a:p>
          <a:p>
            <a:pPr eaLnBrk="1" hangingPunct="1">
              <a:spcBef>
                <a:spcPct val="0"/>
              </a:spcBef>
              <a:buClrTx/>
              <a:buSzTx/>
              <a:buFontTx/>
              <a:buNone/>
            </a:pPr>
            <a:r>
              <a:rPr lang="en-CA" altLang="en-US" sz="2000" b="1">
                <a:solidFill>
                  <a:srgbClr val="FF0000"/>
                </a:solidFill>
                <a:latin typeface="Arial" panose="020B0604020202020204" pitchFamily="34" charset="0"/>
              </a:rPr>
              <a:t>is equal to</a:t>
            </a:r>
            <a:br>
              <a:rPr lang="en-CA" altLang="en-US" sz="2000" b="1">
                <a:solidFill>
                  <a:srgbClr val="FF0000"/>
                </a:solidFill>
                <a:latin typeface="Arial" panose="020B0604020202020204" pitchFamily="34" charset="0"/>
              </a:rPr>
            </a:br>
            <a:r>
              <a:rPr lang="en-CA" altLang="en-US" sz="2000" b="1">
                <a:solidFill>
                  <a:srgbClr val="FF0000"/>
                </a:solidFill>
                <a:latin typeface="Arial" panose="020B0604020202020204" pitchFamily="34" charset="0"/>
              </a:rPr>
              <a:t>zero</a:t>
            </a:r>
          </a:p>
        </p:txBody>
      </p:sp>
      <p:sp>
        <p:nvSpPr>
          <p:cNvPr id="16" name="Freeform 15">
            <a:extLst>
              <a:ext uri="{FF2B5EF4-FFF2-40B4-BE49-F238E27FC236}">
                <a16:creationId xmlns:a16="http://schemas.microsoft.com/office/drawing/2014/main" id="{C3D1F556-86EB-B928-06BA-037BAE4889F6}"/>
              </a:ext>
            </a:extLst>
          </p:cNvPr>
          <p:cNvSpPr/>
          <p:nvPr/>
        </p:nvSpPr>
        <p:spPr>
          <a:xfrm>
            <a:off x="5835650" y="2919413"/>
            <a:ext cx="2838450" cy="554037"/>
          </a:xfrm>
          <a:custGeom>
            <a:avLst/>
            <a:gdLst>
              <a:gd name="connsiteX0" fmla="*/ 2837793 w 2837793"/>
              <a:gd name="connsiteY0" fmla="*/ 268013 h 554421"/>
              <a:gd name="connsiteX1" fmla="*/ 2191406 w 2837793"/>
              <a:gd name="connsiteY1" fmla="*/ 520262 h 554421"/>
              <a:gd name="connsiteX2" fmla="*/ 725213 w 2837793"/>
              <a:gd name="connsiteY2" fmla="*/ 63062 h 554421"/>
              <a:gd name="connsiteX3" fmla="*/ 0 w 2837793"/>
              <a:gd name="connsiteY3" fmla="*/ 141889 h 554421"/>
            </a:gdLst>
            <a:ahLst/>
            <a:cxnLst>
              <a:cxn ang="0">
                <a:pos x="connsiteX0" y="connsiteY0"/>
              </a:cxn>
              <a:cxn ang="0">
                <a:pos x="connsiteX1" y="connsiteY1"/>
              </a:cxn>
              <a:cxn ang="0">
                <a:pos x="connsiteX2" y="connsiteY2"/>
              </a:cxn>
              <a:cxn ang="0">
                <a:pos x="connsiteX3" y="connsiteY3"/>
              </a:cxn>
            </a:cxnLst>
            <a:rect l="l" t="t" r="r" b="b"/>
            <a:pathLst>
              <a:path w="2837793" h="554421">
                <a:moveTo>
                  <a:pt x="2837793" y="268013"/>
                </a:moveTo>
                <a:cubicBezTo>
                  <a:pt x="2690648" y="411217"/>
                  <a:pt x="2543503" y="554421"/>
                  <a:pt x="2191406" y="520262"/>
                </a:cubicBezTo>
                <a:cubicBezTo>
                  <a:pt x="1839309" y="486104"/>
                  <a:pt x="1090447" y="126124"/>
                  <a:pt x="725213" y="63062"/>
                </a:cubicBezTo>
                <a:cubicBezTo>
                  <a:pt x="359979" y="0"/>
                  <a:pt x="179989" y="70944"/>
                  <a:pt x="0" y="141889"/>
                </a:cubicBezTo>
              </a:path>
            </a:pathLst>
          </a:cu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0" name="TextBox 9">
            <a:extLst>
              <a:ext uri="{FF2B5EF4-FFF2-40B4-BE49-F238E27FC236}">
                <a16:creationId xmlns:a16="http://schemas.microsoft.com/office/drawing/2014/main" id="{4B9F8639-EEBA-CF1D-F231-068E5BE833D6}"/>
              </a:ext>
            </a:extLst>
          </p:cNvPr>
          <p:cNvSpPr txBox="1">
            <a:spLocks noChangeArrowheads="1"/>
          </p:cNvSpPr>
          <p:nvPr/>
        </p:nvSpPr>
        <p:spPr bwMode="auto">
          <a:xfrm>
            <a:off x="1703388" y="4606925"/>
            <a:ext cx="8410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The standard dev. of the residuals is 3.635.  This means that our predictions for fuel consumption (L) based on speed will typically be off by 3.635.  (363.5L/100km)  </a:t>
            </a:r>
          </a:p>
        </p:txBody>
      </p:sp>
      <p:sp>
        <p:nvSpPr>
          <p:cNvPr id="11" name="TextBox 10">
            <a:extLst>
              <a:ext uri="{FF2B5EF4-FFF2-40B4-BE49-F238E27FC236}">
                <a16:creationId xmlns:a16="http://schemas.microsoft.com/office/drawing/2014/main" id="{A88C31BB-C2F1-16E6-3911-18992E1217AB}"/>
              </a:ext>
            </a:extLst>
          </p:cNvPr>
          <p:cNvSpPr txBox="1">
            <a:spLocks noChangeArrowheads="1"/>
          </p:cNvSpPr>
          <p:nvPr/>
        </p:nvSpPr>
        <p:spPr bwMode="auto">
          <a:xfrm>
            <a:off x="1697038" y="5583238"/>
            <a:ext cx="8410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A large standard error like this would indicate that the LSRL is a poor model of this data.</a:t>
            </a:r>
          </a:p>
        </p:txBody>
      </p:sp>
      <mc:AlternateContent xmlns:mc="http://schemas.openxmlformats.org/markup-compatibility/2006" xmlns:p14="http://schemas.microsoft.com/office/powerpoint/2010/main">
        <mc:Choice Requires="p14">
          <p:contentPart p14:bwMode="auto" r:id="rId9">
            <p14:nvContentPartPr>
              <p14:cNvPr id="2" name="Ink 1">
                <a:extLst>
                  <a:ext uri="{FF2B5EF4-FFF2-40B4-BE49-F238E27FC236}">
                    <a16:creationId xmlns:a16="http://schemas.microsoft.com/office/drawing/2014/main" id="{BCE48551-98FF-1AA4-1225-80D9111C5C72}"/>
                  </a:ext>
                </a:extLst>
              </p14:cNvPr>
              <p14:cNvContentPartPr/>
              <p14:nvPr/>
            </p14:nvContentPartPr>
            <p14:xfrm>
              <a:off x="912960" y="2341080"/>
              <a:ext cx="10269360" cy="4243320"/>
            </p14:xfrm>
          </p:contentPart>
        </mc:Choice>
        <mc:Fallback xmlns="">
          <p:pic>
            <p:nvPicPr>
              <p:cNvPr id="2" name="Ink 1">
                <a:extLst>
                  <a:ext uri="{FF2B5EF4-FFF2-40B4-BE49-F238E27FC236}">
                    <a16:creationId xmlns:a16="http://schemas.microsoft.com/office/drawing/2014/main" id="{BCE48551-98FF-1AA4-1225-80D9111C5C72}"/>
                  </a:ext>
                </a:extLst>
              </p:cNvPr>
              <p:cNvPicPr/>
              <p:nvPr/>
            </p:nvPicPr>
            <p:blipFill>
              <a:blip r:embed="rId10"/>
              <a:stretch>
                <a:fillRect/>
              </a:stretch>
            </p:blipFill>
            <p:spPr>
              <a:xfrm>
                <a:off x="903600" y="2331720"/>
                <a:ext cx="10288080" cy="426204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linds(horizontal)">
                                      <p:cBhvr>
                                        <p:cTn id="7" dur="500"/>
                                        <p:tgtEl>
                                          <p:spTgt spid="163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blinds(horizontal)">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17" dur="500"/>
                                        <p:tgtEl>
                                          <p:spTgt spid="1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93"/>
                                        </p:tgtEl>
                                        <p:attrNameLst>
                                          <p:attrName>style.visibility</p:attrName>
                                        </p:attrNameLst>
                                      </p:cBhvr>
                                      <p:to>
                                        <p:strVal val="visible"/>
                                      </p:to>
                                    </p:set>
                                    <p:animEffect transition="in" filter="blinds(horizontal)">
                                      <p:cBhvr>
                                        <p:cTn id="22" dur="500"/>
                                        <p:tgtEl>
                                          <p:spTgt spid="16393"/>
                                        </p:tgtEl>
                                      </p:cBhvr>
                                    </p:animEffect>
                                  </p:childTnLst>
                                </p:cTn>
                              </p:par>
                              <p:par>
                                <p:cTn id="23" presetID="3" presetClass="entr" presetSubtype="10" fill="hold" nodeType="withEffect">
                                  <p:stCondLst>
                                    <p:cond delay="0"/>
                                  </p:stCondLst>
                                  <p:childTnLst>
                                    <p:set>
                                      <p:cBhvr>
                                        <p:cTn id="24" dur="1" fill="hold">
                                          <p:stCondLst>
                                            <p:cond delay="0"/>
                                          </p:stCondLst>
                                        </p:cTn>
                                        <p:tgtEl>
                                          <p:spTgt spid="16395"/>
                                        </p:tgtEl>
                                        <p:attrNameLst>
                                          <p:attrName>style.visibility</p:attrName>
                                        </p:attrNameLst>
                                      </p:cBhvr>
                                      <p:to>
                                        <p:strVal val="visible"/>
                                      </p:to>
                                    </p:set>
                                    <p:animEffect transition="in" filter="blinds(horizontal)">
                                      <p:cBhvr>
                                        <p:cTn id="25" dur="500"/>
                                        <p:tgtEl>
                                          <p:spTgt spid="163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30" dur="500"/>
                                        <p:tgtEl>
                                          <p:spTgt spid="16387">
                                            <p:txEl>
                                              <p:pRg st="3" end="3"/>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6397"/>
                                        </p:tgtEl>
                                        <p:attrNameLst>
                                          <p:attrName>style.visibility</p:attrName>
                                        </p:attrNameLst>
                                      </p:cBhvr>
                                      <p:to>
                                        <p:strVal val="visible"/>
                                      </p:to>
                                    </p:set>
                                    <p:animEffect transition="in" filter="blinds(horizontal)">
                                      <p:cBhvr>
                                        <p:cTn id="33" dur="500"/>
                                        <p:tgtEl>
                                          <p:spTgt spid="163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6389"/>
                                        </p:tgtEl>
                                        <p:attrNameLst>
                                          <p:attrName>style.visibility</p:attrName>
                                        </p:attrNameLst>
                                      </p:cBhvr>
                                      <p:to>
                                        <p:strVal val="visible"/>
                                      </p:to>
                                    </p:set>
                                    <p:animEffect transition="in" filter="blinds(horizontal)">
                                      <p:cBhvr>
                                        <p:cTn id="38" dur="500"/>
                                        <p:tgtEl>
                                          <p:spTgt spid="1638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2000"/>
                                        <p:tgtEl>
                                          <p:spTgt spid="14"/>
                                        </p:tgtEl>
                                      </p:cBhvr>
                                    </p:animEffect>
                                  </p:childTnLst>
                                </p:cTn>
                              </p:par>
                              <p:par>
                                <p:cTn id="44" presetID="22" presetClass="entr" presetSubtype="2"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right)">
                                      <p:cBhvr>
                                        <p:cTn id="46" dur="2000"/>
                                        <p:tgtEl>
                                          <p:spTgt spid="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2000"/>
                                        <p:tgtEl>
                                          <p:spTgt spid="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F831DAE4-920C-37DB-E185-180086478E14}"/>
              </a:ext>
            </a:extLst>
          </p:cNvPr>
          <p:cNvSpPr>
            <a:spLocks noGrp="1"/>
          </p:cNvSpPr>
          <p:nvPr>
            <p:ph sz="quarter" idx="1"/>
          </p:nvPr>
        </p:nvSpPr>
        <p:spPr>
          <a:xfrm>
            <a:off x="1824038" y="141288"/>
            <a:ext cx="8370887" cy="1971675"/>
          </a:xfrm>
        </p:spPr>
        <p:txBody>
          <a:bodyPr/>
          <a:lstStyle/>
          <a:p>
            <a:pPr eaLnBrk="1" hangingPunct="1">
              <a:buFont typeface="Wingdings" panose="05000000000000000000" pitchFamily="2" charset="2"/>
              <a:buNone/>
            </a:pPr>
            <a:r>
              <a:rPr lang="en-CA" altLang="en-US"/>
              <a:t>d) The residual plot shows a clear curved pattern.  This also indicates that the LSRL is a poor model.  The regression line underestimates fuel consumption for slow and fast speeds.  Yet, overestimates fuel consumption for moderate speeds.   </a:t>
            </a:r>
          </a:p>
          <a:p>
            <a:endParaRPr lang="en-CA" altLang="en-US"/>
          </a:p>
        </p:txBody>
      </p:sp>
      <p:sp>
        <p:nvSpPr>
          <p:cNvPr id="39939" name="TextBox 5">
            <a:extLst>
              <a:ext uri="{FF2B5EF4-FFF2-40B4-BE49-F238E27FC236}">
                <a16:creationId xmlns:a16="http://schemas.microsoft.com/office/drawing/2014/main" id="{189E58BF-7515-87A7-86D4-5A420EB108C7}"/>
              </a:ext>
            </a:extLst>
          </p:cNvPr>
          <p:cNvSpPr txBox="1">
            <a:spLocks noChangeArrowheads="1"/>
          </p:cNvSpPr>
          <p:nvPr/>
        </p:nvSpPr>
        <p:spPr bwMode="auto">
          <a:xfrm>
            <a:off x="3240088" y="4624388"/>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peed (km/h)</a:t>
            </a:r>
          </a:p>
        </p:txBody>
      </p:sp>
      <p:sp>
        <p:nvSpPr>
          <p:cNvPr id="39940" name="TextBox 6">
            <a:extLst>
              <a:ext uri="{FF2B5EF4-FFF2-40B4-BE49-F238E27FC236}">
                <a16:creationId xmlns:a16="http://schemas.microsoft.com/office/drawing/2014/main" id="{19F91F3A-DB57-2D72-142B-EFD4D7282916}"/>
              </a:ext>
            </a:extLst>
          </p:cNvPr>
          <p:cNvSpPr txBox="1">
            <a:spLocks noChangeArrowheads="1"/>
          </p:cNvSpPr>
          <p:nvPr/>
        </p:nvSpPr>
        <p:spPr bwMode="auto">
          <a:xfrm rot="-5400000">
            <a:off x="1254125" y="3584576"/>
            <a:ext cx="15843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b="1">
                <a:solidFill>
                  <a:srgbClr val="FF0000"/>
                </a:solidFill>
                <a:latin typeface="Arial" panose="020B0604020202020204" pitchFamily="34" charset="0"/>
              </a:rPr>
              <a:t>Fuel (L/100km)</a:t>
            </a:r>
          </a:p>
        </p:txBody>
      </p:sp>
      <p:sp>
        <p:nvSpPr>
          <p:cNvPr id="7" name="TextBox 6">
            <a:extLst>
              <a:ext uri="{FF2B5EF4-FFF2-40B4-BE49-F238E27FC236}">
                <a16:creationId xmlns:a16="http://schemas.microsoft.com/office/drawing/2014/main" id="{79C6C7C0-6368-726D-CACE-40EC86BA1F63}"/>
              </a:ext>
            </a:extLst>
          </p:cNvPr>
          <p:cNvSpPr txBox="1">
            <a:spLocks noChangeArrowheads="1"/>
          </p:cNvSpPr>
          <p:nvPr/>
        </p:nvSpPr>
        <p:spPr bwMode="auto">
          <a:xfrm>
            <a:off x="1719263" y="4979988"/>
            <a:ext cx="8410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The curved pattern seen here in the residual plot indicates that it is a poor model for this data set.  Our fuel consumption predictions will be underestimated for high speed.  </a:t>
            </a:r>
          </a:p>
        </p:txBody>
      </p:sp>
      <p:pic>
        <p:nvPicPr>
          <p:cNvPr id="39942" name="Picture 1">
            <a:extLst>
              <a:ext uri="{FF2B5EF4-FFF2-40B4-BE49-F238E27FC236}">
                <a16:creationId xmlns:a16="http://schemas.microsoft.com/office/drawing/2014/main" id="{1BA47247-DCA8-4FD6-9C3F-604F0D3EC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2011363"/>
            <a:ext cx="42640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EC1D2-67BE-EA13-55D7-F0C5F2F25096}"/>
              </a:ext>
            </a:extLst>
          </p:cNvPr>
          <p:cNvSpPr>
            <a:spLocks noGrp="1"/>
          </p:cNvSpPr>
          <p:nvPr>
            <p:ph type="title"/>
          </p:nvPr>
        </p:nvSpPr>
        <p:spPr/>
        <p:txBody>
          <a:bodyPr/>
          <a:lstStyle/>
          <a:p>
            <a:pPr>
              <a:defRPr/>
            </a:pPr>
            <a:endParaRPr lang="en-CA"/>
          </a:p>
        </p:txBody>
      </p:sp>
      <p:sp>
        <p:nvSpPr>
          <p:cNvPr id="41987" name="Content Placeholder 2">
            <a:extLst>
              <a:ext uri="{FF2B5EF4-FFF2-40B4-BE49-F238E27FC236}">
                <a16:creationId xmlns:a16="http://schemas.microsoft.com/office/drawing/2014/main" id="{CB4ECD40-6A45-0477-7364-190526524704}"/>
              </a:ext>
            </a:extLst>
          </p:cNvPr>
          <p:cNvSpPr>
            <a:spLocks noGrp="1"/>
          </p:cNvSpPr>
          <p:nvPr>
            <p:ph sz="quarter" idx="1"/>
          </p:nvPr>
        </p:nvSpPr>
        <p:spPr>
          <a:xfrm>
            <a:off x="1981200" y="1600200"/>
            <a:ext cx="7467600" cy="4873625"/>
          </a:xfrm>
        </p:spPr>
        <p:txBody>
          <a:bodyPr/>
          <a:lstStyle/>
          <a:p>
            <a:endParaRPr lang="en-CA" altLang="en-US"/>
          </a:p>
        </p:txBody>
      </p:sp>
      <p:pic>
        <p:nvPicPr>
          <p:cNvPr id="41988" name="Picture 3">
            <a:extLst>
              <a:ext uri="{FF2B5EF4-FFF2-40B4-BE49-F238E27FC236}">
                <a16:creationId xmlns:a16="http://schemas.microsoft.com/office/drawing/2014/main" id="{C89A322A-7455-0E9B-53E1-FDD2B1233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74638"/>
            <a:ext cx="91440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4">
            <a:extLst>
              <a:ext uri="{FF2B5EF4-FFF2-40B4-BE49-F238E27FC236}">
                <a16:creationId xmlns:a16="http://schemas.microsoft.com/office/drawing/2014/main" id="{D84A8B46-71E1-7C79-9D8F-3ADC7536AA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49538"/>
            <a:ext cx="9144000" cy="345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86047FD6-B8BC-1252-C646-4314B1BE5B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3" y="198438"/>
            <a:ext cx="4322762"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BB97A946-0E45-1C62-AA6D-2566275549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1225" y="284163"/>
            <a:ext cx="4530725"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B3559319-22E8-F1F7-9500-F1D7A78231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988" y="3163888"/>
            <a:ext cx="7356475"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1E35543C-418B-F92E-922F-17DC82B59B17}"/>
              </a:ext>
            </a:extLst>
          </p:cNvPr>
          <p:cNvSpPr txBox="1">
            <a:spLocks noChangeArrowheads="1"/>
          </p:cNvSpPr>
          <p:nvPr/>
        </p:nvSpPr>
        <p:spPr bwMode="auto">
          <a:xfrm>
            <a:off x="1847850" y="4675188"/>
            <a:ext cx="7958138"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Q: Determine if a linear model is a good fit for this data.  Justify your answer using the residual plot, r2, and std of residuals</a:t>
            </a:r>
          </a:p>
        </p:txBody>
      </p:sp>
      <p:sp>
        <p:nvSpPr>
          <p:cNvPr id="11" name="TextBox 10">
            <a:extLst>
              <a:ext uri="{FF2B5EF4-FFF2-40B4-BE49-F238E27FC236}">
                <a16:creationId xmlns:a16="http://schemas.microsoft.com/office/drawing/2014/main" id="{A58A7628-A1BE-7748-10B8-8C36CEEFA9F6}"/>
              </a:ext>
            </a:extLst>
          </p:cNvPr>
          <p:cNvSpPr txBox="1">
            <a:spLocks noChangeArrowheads="1"/>
          </p:cNvSpPr>
          <p:nvPr/>
        </p:nvSpPr>
        <p:spPr bwMode="auto">
          <a:xfrm>
            <a:off x="1866900" y="5383213"/>
            <a:ext cx="7958138"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Q: What association does the scatterplot show between “age a child begins to talk” vs “Geselle Score”.  Explain</a:t>
            </a:r>
          </a:p>
        </p:txBody>
      </p:sp>
      <p:sp>
        <p:nvSpPr>
          <p:cNvPr id="12" name="TextBox 11">
            <a:extLst>
              <a:ext uri="{FF2B5EF4-FFF2-40B4-BE49-F238E27FC236}">
                <a16:creationId xmlns:a16="http://schemas.microsoft.com/office/drawing/2014/main" id="{DBF191A5-6164-4513-94E0-97A08AE4B01B}"/>
              </a:ext>
            </a:extLst>
          </p:cNvPr>
          <p:cNvSpPr txBox="1">
            <a:spLocks noChangeArrowheads="1"/>
          </p:cNvSpPr>
          <p:nvPr/>
        </p:nvSpPr>
        <p:spPr bwMode="auto">
          <a:xfrm>
            <a:off x="1868488" y="6094413"/>
            <a:ext cx="795813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Q: What conclusions can you mak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3">
            <a:extLst>
              <a:ext uri="{FF2B5EF4-FFF2-40B4-BE49-F238E27FC236}">
                <a16:creationId xmlns:a16="http://schemas.microsoft.com/office/drawing/2014/main" id="{4BA5AA48-44FA-C503-B09D-FA23DB7765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112713"/>
            <a:ext cx="744696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4">
            <a:extLst>
              <a:ext uri="{FF2B5EF4-FFF2-40B4-BE49-F238E27FC236}">
                <a16:creationId xmlns:a16="http://schemas.microsoft.com/office/drawing/2014/main" id="{E7E49B8B-2DC3-2155-6DEE-4B36128505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8463" y="1941513"/>
            <a:ext cx="8512175"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89829-5781-682E-D4A6-4F95E7D0F37D}"/>
              </a:ext>
            </a:extLst>
          </p:cNvPr>
          <p:cNvSpPr>
            <a:spLocks noGrp="1"/>
          </p:cNvSpPr>
          <p:nvPr>
            <p:ph type="title"/>
          </p:nvPr>
        </p:nvSpPr>
        <p:spPr>
          <a:xfrm>
            <a:off x="482600" y="274638"/>
            <a:ext cx="10083800" cy="504825"/>
          </a:xfrm>
        </p:spPr>
        <p:txBody>
          <a:bodyPr>
            <a:normAutofit fontScale="90000"/>
          </a:bodyPr>
          <a:lstStyle/>
          <a:p>
            <a:pPr>
              <a:defRPr/>
            </a:pPr>
            <a:r>
              <a:rPr lang="en-US" dirty="0"/>
              <a:t>What is taught in this section? </a:t>
            </a:r>
          </a:p>
        </p:txBody>
      </p:sp>
      <p:sp>
        <p:nvSpPr>
          <p:cNvPr id="11267" name="Content Placeholder 2">
            <a:extLst>
              <a:ext uri="{FF2B5EF4-FFF2-40B4-BE49-F238E27FC236}">
                <a16:creationId xmlns:a16="http://schemas.microsoft.com/office/drawing/2014/main" id="{7D0892D8-5389-B655-7AFF-217927794DE0}"/>
              </a:ext>
            </a:extLst>
          </p:cNvPr>
          <p:cNvSpPr>
            <a:spLocks noGrp="1"/>
          </p:cNvSpPr>
          <p:nvPr>
            <p:ph sz="quarter" idx="1"/>
          </p:nvPr>
        </p:nvSpPr>
        <p:spPr>
          <a:xfrm>
            <a:off x="439738" y="838200"/>
            <a:ext cx="10228262" cy="5635625"/>
          </a:xfrm>
        </p:spPr>
        <p:txBody>
          <a:bodyPr/>
          <a:lstStyle/>
          <a:p>
            <a:r>
              <a:rPr lang="en-US" altLang="en-US"/>
              <a:t>How do you evaluate how good a regression is?</a:t>
            </a:r>
            <a:br>
              <a:rPr lang="en-US" altLang="en-US"/>
            </a:br>
            <a:endParaRPr lang="en-US" altLang="en-US"/>
          </a:p>
          <a:p>
            <a:pPr lvl="1"/>
            <a:r>
              <a:rPr lang="en-US" altLang="en-US"/>
              <a:t>1. Use the value of r2 [coefficient of determination] – if r2 is close to 1, then  it is a good regression compared to the average line</a:t>
            </a:r>
            <a:br>
              <a:rPr lang="en-US" altLang="en-US"/>
            </a:br>
            <a:endParaRPr lang="en-US" altLang="en-US"/>
          </a:p>
          <a:p>
            <a:pPr lvl="1"/>
            <a:r>
              <a:rPr lang="en-US" altLang="en-US"/>
              <a:t>2. Use a residual plot – a graph of the residuals [actual y-values – predicted y-values] against the explanatory values</a:t>
            </a:r>
          </a:p>
          <a:p>
            <a:pPr lvl="2"/>
            <a:r>
              <a:rPr lang="en-US" altLang="en-US"/>
              <a:t>Our goal is to look for a pattern -  if a pattern exist then the regression model is NOT the best</a:t>
            </a:r>
          </a:p>
          <a:p>
            <a:pPr lvl="2"/>
            <a:r>
              <a:rPr lang="en-US" altLang="en-US"/>
              <a:t>If a pattern does NOT exist, which means the residuals are random, then the regression is a good model</a:t>
            </a:r>
            <a:br>
              <a:rPr lang="en-US" altLang="en-US"/>
            </a:br>
            <a:endParaRPr lang="en-US" altLang="en-US"/>
          </a:p>
          <a:p>
            <a:pPr lvl="1"/>
            <a:r>
              <a:rPr lang="en-US" altLang="en-US"/>
              <a:t>3. Find the standard deviation of the residuals</a:t>
            </a:r>
          </a:p>
          <a:p>
            <a:pPr lvl="2"/>
            <a:r>
              <a:rPr lang="en-US" altLang="en-US"/>
              <a:t>Have all the residuals in a list (L4) and then do a 1-var. calc of the residual list</a:t>
            </a:r>
          </a:p>
          <a:p>
            <a:pPr lvl="2"/>
            <a:r>
              <a:rPr lang="en-US" altLang="en-US"/>
              <a:t>When comparing which regression is best, the smallest standard deviation in residuals indicate a smaller error with predicted values</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FFE90-3F54-74D7-1A7A-F18D1664C41D}"/>
              </a:ext>
            </a:extLst>
          </p:cNvPr>
          <p:cNvSpPr>
            <a:spLocks noGrp="1"/>
          </p:cNvSpPr>
          <p:nvPr>
            <p:ph type="title"/>
          </p:nvPr>
        </p:nvSpPr>
        <p:spPr>
          <a:xfrm>
            <a:off x="1981200" y="274638"/>
            <a:ext cx="8147050" cy="561975"/>
          </a:xfrm>
        </p:spPr>
        <p:txBody>
          <a:bodyPr/>
          <a:lstStyle/>
          <a:p>
            <a:pPr eaLnBrk="1" hangingPunct="1">
              <a:defRPr/>
            </a:pPr>
            <a:r>
              <a:rPr lang="en-CA" dirty="0"/>
              <a:t>Outliers and Influential Observations</a:t>
            </a:r>
          </a:p>
        </p:txBody>
      </p:sp>
      <p:sp>
        <p:nvSpPr>
          <p:cNvPr id="17411" name="Content Placeholder 2">
            <a:extLst>
              <a:ext uri="{FF2B5EF4-FFF2-40B4-BE49-F238E27FC236}">
                <a16:creationId xmlns:a16="http://schemas.microsoft.com/office/drawing/2014/main" id="{2040806D-58E4-1177-09D9-AABC16EBD74D}"/>
              </a:ext>
            </a:extLst>
          </p:cNvPr>
          <p:cNvSpPr>
            <a:spLocks noGrp="1"/>
          </p:cNvSpPr>
          <p:nvPr>
            <p:ph sz="quarter" idx="1"/>
          </p:nvPr>
        </p:nvSpPr>
        <p:spPr>
          <a:xfrm>
            <a:off x="1728788" y="927100"/>
            <a:ext cx="8497887" cy="5759450"/>
          </a:xfrm>
        </p:spPr>
        <p:txBody>
          <a:bodyPr/>
          <a:lstStyle/>
          <a:p>
            <a:pPr eaLnBrk="1" hangingPunct="1"/>
            <a:r>
              <a:rPr lang="en-CA" altLang="en-US"/>
              <a:t>An outlier is an observation that lies outside the overall pattern of the other observation. </a:t>
            </a:r>
            <a:br>
              <a:rPr lang="en-CA" altLang="en-US"/>
            </a:br>
            <a:endParaRPr lang="en-CA" altLang="en-US" sz="1200"/>
          </a:p>
          <a:p>
            <a:pPr eaLnBrk="1" hangingPunct="1"/>
            <a:r>
              <a:rPr lang="en-US" altLang="en-US"/>
              <a:t>All influential points are outliers, but not all outliers are influential points.</a:t>
            </a:r>
            <a:br>
              <a:rPr lang="en-US" altLang="en-US"/>
            </a:br>
            <a:endParaRPr lang="en-US" altLang="en-US"/>
          </a:p>
          <a:p>
            <a:pPr eaLnBrk="1" hangingPunct="1"/>
            <a:r>
              <a:rPr lang="en-CA" altLang="en-US"/>
              <a:t>An observation is influential for a statistical calculation if removing it would markedly change the result of the calculation. </a:t>
            </a:r>
            <a:br>
              <a:rPr lang="en-CA" altLang="en-US"/>
            </a:br>
            <a:endParaRPr lang="en-CA" altLang="en-US" sz="1200"/>
          </a:p>
          <a:p>
            <a:pPr eaLnBrk="1" hangingPunct="1"/>
            <a:r>
              <a:rPr lang="en-CA" altLang="en-US"/>
              <a:t>Points that are outliers in the </a:t>
            </a:r>
            <a:r>
              <a:rPr lang="en-CA" altLang="en-US" i="1"/>
              <a:t>x directions of a scatterplot are often influential for the least-square regression line</a:t>
            </a:r>
          </a:p>
          <a:p>
            <a:pPr eaLnBrk="1" hangingPunct="1"/>
            <a:r>
              <a:rPr lang="en-US" altLang="en-US"/>
              <a:t>Influential points/observations:  If removed would significantly change LSRL (slope and/or y-intercept)</a:t>
            </a:r>
          </a:p>
          <a:p>
            <a:pPr eaLnBrk="1" hangingPunct="1"/>
            <a:endParaRPr lang="en-CA"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7" dur="500"/>
                                        <p:tgtEl>
                                          <p:spTgt spid="1741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E1734-150F-99A4-D7BB-543D645D89C3}"/>
              </a:ext>
            </a:extLst>
          </p:cNvPr>
          <p:cNvSpPr>
            <a:spLocks noGrp="1"/>
          </p:cNvSpPr>
          <p:nvPr>
            <p:ph type="title"/>
          </p:nvPr>
        </p:nvSpPr>
        <p:spPr>
          <a:xfrm>
            <a:off x="1770063" y="274638"/>
            <a:ext cx="8440737" cy="527050"/>
          </a:xfrm>
        </p:spPr>
        <p:txBody>
          <a:bodyPr>
            <a:normAutofit fontScale="90000"/>
          </a:bodyPr>
          <a:lstStyle/>
          <a:p>
            <a:pPr>
              <a:defRPr/>
            </a:pPr>
            <a:r>
              <a:rPr lang="en-US" dirty="0"/>
              <a:t>Definitions: Outliers &amp; Influential Points</a:t>
            </a:r>
          </a:p>
        </p:txBody>
      </p:sp>
      <p:sp>
        <p:nvSpPr>
          <p:cNvPr id="48131" name="Content Placeholder 4">
            <a:extLst>
              <a:ext uri="{FF2B5EF4-FFF2-40B4-BE49-F238E27FC236}">
                <a16:creationId xmlns:a16="http://schemas.microsoft.com/office/drawing/2014/main" id="{A701CDFA-921D-126A-7B3D-AD348C226FD1}"/>
              </a:ext>
            </a:extLst>
          </p:cNvPr>
          <p:cNvSpPr>
            <a:spLocks noGrp="1"/>
          </p:cNvSpPr>
          <p:nvPr>
            <p:ph idx="1"/>
          </p:nvPr>
        </p:nvSpPr>
        <p:spPr>
          <a:xfrm>
            <a:off x="1778000" y="904875"/>
            <a:ext cx="8439150" cy="1557338"/>
          </a:xfrm>
        </p:spPr>
        <p:txBody>
          <a:bodyPr/>
          <a:lstStyle/>
          <a:p>
            <a:r>
              <a:rPr lang="en-US" altLang="en-US" sz="2200"/>
              <a:t>Outlier:  observations with large residuals within our data range</a:t>
            </a:r>
          </a:p>
          <a:p>
            <a:endParaRPr lang="en-US" altLang="en-US" sz="300"/>
          </a:p>
          <a:p>
            <a:r>
              <a:rPr lang="en-US" altLang="en-US" sz="2200"/>
              <a:t>Child 19 is an outlier.  From the prior example we can see that “r” and “r2” were quite low.  Heavily affected by outliers  </a:t>
            </a:r>
          </a:p>
        </p:txBody>
      </p:sp>
      <p:pic>
        <p:nvPicPr>
          <p:cNvPr id="48132" name="Content Placeholder 3">
            <a:extLst>
              <a:ext uri="{FF2B5EF4-FFF2-40B4-BE49-F238E27FC236}">
                <a16:creationId xmlns:a16="http://schemas.microsoft.com/office/drawing/2014/main" id="{8871931C-B540-5A86-1983-F131B48D8E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9638" y="2971800"/>
            <a:ext cx="4332287"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Content Placeholder 4">
            <a:extLst>
              <a:ext uri="{FF2B5EF4-FFF2-40B4-BE49-F238E27FC236}">
                <a16:creationId xmlns:a16="http://schemas.microsoft.com/office/drawing/2014/main" id="{D1B8DD43-DECC-433C-C13E-1F09AE0AAA56}"/>
              </a:ext>
            </a:extLst>
          </p:cNvPr>
          <p:cNvSpPr txBox="1">
            <a:spLocks/>
          </p:cNvSpPr>
          <p:nvPr/>
        </p:nvSpPr>
        <p:spPr bwMode="auto">
          <a:xfrm>
            <a:off x="1922463" y="2751138"/>
            <a:ext cx="4068762"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sz="2200"/>
              <a:t>Influential/extreme points are data points that have “x” values much larger than most of our data points.</a:t>
            </a:r>
          </a:p>
          <a:p>
            <a:r>
              <a:rPr lang="en-US" altLang="en-US" sz="2200"/>
              <a:t>Child 18 is an influential/extreme point</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E978CE5C-B813-C43D-DCBC-95D566D60467}"/>
              </a:ext>
            </a:extLst>
          </p:cNvPr>
          <p:cNvSpPr>
            <a:spLocks noGrp="1"/>
          </p:cNvSpPr>
          <p:nvPr>
            <p:ph sz="quarter" idx="1"/>
          </p:nvPr>
        </p:nvSpPr>
        <p:spPr>
          <a:xfrm>
            <a:off x="1677988" y="173038"/>
            <a:ext cx="8736012" cy="1936750"/>
          </a:xfrm>
        </p:spPr>
        <p:txBody>
          <a:bodyPr/>
          <a:lstStyle/>
          <a:p>
            <a:r>
              <a:rPr lang="en-CA" altLang="en-US"/>
              <a:t>Once again, an association can occur between two variables but have no causation between them</a:t>
            </a:r>
          </a:p>
          <a:p>
            <a:r>
              <a:rPr lang="en-CA" altLang="en-US"/>
              <a:t>Two variables below: “Number of Methodist Church” and “The amount of Rum Import” show a positive correlation</a:t>
            </a:r>
          </a:p>
        </p:txBody>
      </p:sp>
      <p:graphicFrame>
        <p:nvGraphicFramePr>
          <p:cNvPr id="4" name="Table 3">
            <a:extLst>
              <a:ext uri="{FF2B5EF4-FFF2-40B4-BE49-F238E27FC236}">
                <a16:creationId xmlns:a16="http://schemas.microsoft.com/office/drawing/2014/main" id="{222CF62F-B44E-F5A7-B2E5-506EC7E56B5E}"/>
              </a:ext>
            </a:extLst>
          </p:cNvPr>
          <p:cNvGraphicFramePr>
            <a:graphicFrameLocks noGrp="1"/>
          </p:cNvGraphicFramePr>
          <p:nvPr/>
        </p:nvGraphicFramePr>
        <p:xfrm>
          <a:off x="1628775" y="1928813"/>
          <a:ext cx="8934450" cy="3749675"/>
        </p:xfrm>
        <a:graphic>
          <a:graphicData uri="http://schemas.openxmlformats.org/drawingml/2006/table">
            <a:tbl>
              <a:tblPr firstRow="1" bandRow="1">
                <a:tableStyleId>{5C22544A-7EE6-4342-B048-85BDC9FD1C3A}</a:tableStyleId>
              </a:tblPr>
              <a:tblGrid>
                <a:gridCol w="2978150">
                  <a:extLst>
                    <a:ext uri="{9D8B030D-6E8A-4147-A177-3AD203B41FA5}">
                      <a16:colId xmlns:a16="http://schemas.microsoft.com/office/drawing/2014/main" val="20000"/>
                    </a:ext>
                  </a:extLst>
                </a:gridCol>
                <a:gridCol w="2978150">
                  <a:extLst>
                    <a:ext uri="{9D8B030D-6E8A-4147-A177-3AD203B41FA5}">
                      <a16:colId xmlns:a16="http://schemas.microsoft.com/office/drawing/2014/main" val="20001"/>
                    </a:ext>
                  </a:extLst>
                </a:gridCol>
                <a:gridCol w="2978150">
                  <a:extLst>
                    <a:ext uri="{9D8B030D-6E8A-4147-A177-3AD203B41FA5}">
                      <a16:colId xmlns:a16="http://schemas.microsoft.com/office/drawing/2014/main" val="20002"/>
                    </a:ext>
                  </a:extLst>
                </a:gridCol>
              </a:tblGrid>
              <a:tr h="1188921">
                <a:tc>
                  <a:txBody>
                    <a:bodyPr/>
                    <a:lstStyle/>
                    <a:p>
                      <a:pPr algn="ctr"/>
                      <a:r>
                        <a:rPr lang="en-US" sz="1800" dirty="0"/>
                        <a:t>Year</a:t>
                      </a:r>
                    </a:p>
                  </a:txBody>
                  <a:tcPr marL="84696" marR="84696" marT="45728" marB="45728"/>
                </a:tc>
                <a:tc>
                  <a:txBody>
                    <a:bodyPr/>
                    <a:lstStyle/>
                    <a:p>
                      <a:pPr algn="ctr"/>
                      <a:r>
                        <a:rPr lang="en-US" sz="1800" dirty="0"/>
                        <a:t>Number of Methodist Ministers in New England</a:t>
                      </a:r>
                    </a:p>
                  </a:txBody>
                  <a:tcPr marL="84696" marR="84696" marT="45728" marB="45728"/>
                </a:tc>
                <a:tc>
                  <a:txBody>
                    <a:bodyPr/>
                    <a:lstStyle/>
                    <a:p>
                      <a:pPr algn="ctr"/>
                      <a:r>
                        <a:rPr lang="en-US" sz="1800" dirty="0"/>
                        <a:t>Cuban Rum Imported to Boston (in # of barrels)</a:t>
                      </a:r>
                    </a:p>
                  </a:txBody>
                  <a:tcPr marL="84696" marR="84696" marT="45728" marB="45728"/>
                </a:tc>
                <a:extLst>
                  <a:ext uri="{0D108BD9-81ED-4DB2-BD59-A6C34878D82A}">
                    <a16:rowId xmlns:a16="http://schemas.microsoft.com/office/drawing/2014/main" val="10000"/>
                  </a:ext>
                </a:extLst>
              </a:tr>
              <a:tr h="365822">
                <a:tc>
                  <a:txBody>
                    <a:bodyPr/>
                    <a:lstStyle/>
                    <a:p>
                      <a:pPr algn="ctr"/>
                      <a:r>
                        <a:rPr lang="en-US" sz="1800" dirty="0"/>
                        <a:t>1860</a:t>
                      </a:r>
                    </a:p>
                  </a:txBody>
                  <a:tcPr marL="84696" marR="84696" marT="45728" marB="45728"/>
                </a:tc>
                <a:tc>
                  <a:txBody>
                    <a:bodyPr/>
                    <a:lstStyle/>
                    <a:p>
                      <a:pPr algn="ctr"/>
                      <a:r>
                        <a:rPr lang="en-US" sz="1800" dirty="0"/>
                        <a:t>63</a:t>
                      </a:r>
                    </a:p>
                  </a:txBody>
                  <a:tcPr marL="84696" marR="84696" marT="45728" marB="45728"/>
                </a:tc>
                <a:tc>
                  <a:txBody>
                    <a:bodyPr/>
                    <a:lstStyle/>
                    <a:p>
                      <a:pPr algn="ctr"/>
                      <a:r>
                        <a:rPr lang="en-US" sz="1800" dirty="0"/>
                        <a:t>8,376</a:t>
                      </a:r>
                    </a:p>
                  </a:txBody>
                  <a:tcPr marL="84696" marR="84696" marT="45728" marB="45728"/>
                </a:tc>
                <a:extLst>
                  <a:ext uri="{0D108BD9-81ED-4DB2-BD59-A6C34878D82A}">
                    <a16:rowId xmlns:a16="http://schemas.microsoft.com/office/drawing/2014/main" val="10001"/>
                  </a:ext>
                </a:extLst>
              </a:tr>
              <a:tr h="365822">
                <a:tc>
                  <a:txBody>
                    <a:bodyPr/>
                    <a:lstStyle/>
                    <a:p>
                      <a:pPr algn="ctr"/>
                      <a:r>
                        <a:rPr lang="en-US" sz="1800" dirty="0"/>
                        <a:t>1865</a:t>
                      </a:r>
                    </a:p>
                  </a:txBody>
                  <a:tcPr marL="84696" marR="84696" marT="45728" marB="45728"/>
                </a:tc>
                <a:tc>
                  <a:txBody>
                    <a:bodyPr/>
                    <a:lstStyle/>
                    <a:p>
                      <a:pPr algn="ctr"/>
                      <a:r>
                        <a:rPr lang="en-US" sz="1800" dirty="0"/>
                        <a:t>48</a:t>
                      </a:r>
                    </a:p>
                  </a:txBody>
                  <a:tcPr marL="84696" marR="84696" marT="45728" marB="45728"/>
                </a:tc>
                <a:tc>
                  <a:txBody>
                    <a:bodyPr/>
                    <a:lstStyle/>
                    <a:p>
                      <a:pPr algn="ctr"/>
                      <a:r>
                        <a:rPr lang="en-US" sz="1800" dirty="0"/>
                        <a:t>6,506</a:t>
                      </a:r>
                    </a:p>
                  </a:txBody>
                  <a:tcPr marL="84696" marR="84696" marT="45728" marB="45728"/>
                </a:tc>
                <a:extLst>
                  <a:ext uri="{0D108BD9-81ED-4DB2-BD59-A6C34878D82A}">
                    <a16:rowId xmlns:a16="http://schemas.microsoft.com/office/drawing/2014/main" val="10002"/>
                  </a:ext>
                </a:extLst>
              </a:tr>
              <a:tr h="365822">
                <a:tc>
                  <a:txBody>
                    <a:bodyPr/>
                    <a:lstStyle/>
                    <a:p>
                      <a:pPr algn="ctr"/>
                      <a:r>
                        <a:rPr lang="en-US" sz="1800" dirty="0"/>
                        <a:t>1870</a:t>
                      </a:r>
                    </a:p>
                  </a:txBody>
                  <a:tcPr marL="84696" marR="84696" marT="45728" marB="45728"/>
                </a:tc>
                <a:tc>
                  <a:txBody>
                    <a:bodyPr/>
                    <a:lstStyle/>
                    <a:p>
                      <a:pPr algn="ctr"/>
                      <a:r>
                        <a:rPr lang="en-US" sz="1800" dirty="0"/>
                        <a:t>53</a:t>
                      </a:r>
                    </a:p>
                  </a:txBody>
                  <a:tcPr marL="84696" marR="84696" marT="45728" marB="45728"/>
                </a:tc>
                <a:tc>
                  <a:txBody>
                    <a:bodyPr/>
                    <a:lstStyle/>
                    <a:p>
                      <a:pPr algn="ctr"/>
                      <a:r>
                        <a:rPr lang="en-US" sz="1800" dirty="0"/>
                        <a:t>7,005</a:t>
                      </a:r>
                    </a:p>
                  </a:txBody>
                  <a:tcPr marL="84696" marR="84696" marT="45728" marB="45728"/>
                </a:tc>
                <a:extLst>
                  <a:ext uri="{0D108BD9-81ED-4DB2-BD59-A6C34878D82A}">
                    <a16:rowId xmlns:a16="http://schemas.microsoft.com/office/drawing/2014/main" val="10003"/>
                  </a:ext>
                </a:extLst>
              </a:tr>
              <a:tr h="365822">
                <a:tc>
                  <a:txBody>
                    <a:bodyPr/>
                    <a:lstStyle/>
                    <a:p>
                      <a:pPr algn="ctr"/>
                      <a:r>
                        <a:rPr lang="en-US" sz="1800" dirty="0"/>
                        <a:t>1875</a:t>
                      </a:r>
                    </a:p>
                  </a:txBody>
                  <a:tcPr marL="84696" marR="84696" marT="45728" marB="45728"/>
                </a:tc>
                <a:tc>
                  <a:txBody>
                    <a:bodyPr/>
                    <a:lstStyle/>
                    <a:p>
                      <a:pPr algn="ctr"/>
                      <a:r>
                        <a:rPr lang="en-US" sz="1800" dirty="0"/>
                        <a:t>64</a:t>
                      </a:r>
                    </a:p>
                  </a:txBody>
                  <a:tcPr marL="84696" marR="84696" marT="45728" marB="45728"/>
                </a:tc>
                <a:tc>
                  <a:txBody>
                    <a:bodyPr/>
                    <a:lstStyle/>
                    <a:p>
                      <a:pPr algn="ctr"/>
                      <a:r>
                        <a:rPr lang="en-US" sz="1800" dirty="0"/>
                        <a:t>8,486</a:t>
                      </a:r>
                    </a:p>
                  </a:txBody>
                  <a:tcPr marL="84696" marR="84696" marT="45728" marB="45728"/>
                </a:tc>
                <a:extLst>
                  <a:ext uri="{0D108BD9-81ED-4DB2-BD59-A6C34878D82A}">
                    <a16:rowId xmlns:a16="http://schemas.microsoft.com/office/drawing/2014/main" val="10004"/>
                  </a:ext>
                </a:extLst>
              </a:tr>
              <a:tr h="365822">
                <a:tc>
                  <a:txBody>
                    <a:bodyPr/>
                    <a:lstStyle/>
                    <a:p>
                      <a:pPr algn="ctr"/>
                      <a:r>
                        <a:rPr lang="en-US" sz="1800" dirty="0"/>
                        <a:t>1890</a:t>
                      </a:r>
                    </a:p>
                  </a:txBody>
                  <a:tcPr marL="84696" marR="84696" marT="45728" marB="45728"/>
                </a:tc>
                <a:tc>
                  <a:txBody>
                    <a:bodyPr/>
                    <a:lstStyle/>
                    <a:p>
                      <a:pPr algn="ctr"/>
                      <a:r>
                        <a:rPr lang="en-US" sz="1800" dirty="0"/>
                        <a:t>85</a:t>
                      </a:r>
                    </a:p>
                  </a:txBody>
                  <a:tcPr marL="84696" marR="84696" marT="45728" marB="45728"/>
                </a:tc>
                <a:tc>
                  <a:txBody>
                    <a:bodyPr/>
                    <a:lstStyle/>
                    <a:p>
                      <a:pPr algn="ctr"/>
                      <a:r>
                        <a:rPr lang="en-US" sz="1800" dirty="0"/>
                        <a:t>11,265</a:t>
                      </a:r>
                    </a:p>
                  </a:txBody>
                  <a:tcPr marL="84696" marR="84696" marT="45728" marB="45728"/>
                </a:tc>
                <a:extLst>
                  <a:ext uri="{0D108BD9-81ED-4DB2-BD59-A6C34878D82A}">
                    <a16:rowId xmlns:a16="http://schemas.microsoft.com/office/drawing/2014/main" val="10005"/>
                  </a:ext>
                </a:extLst>
              </a:tr>
              <a:tr h="365822">
                <a:tc>
                  <a:txBody>
                    <a:bodyPr/>
                    <a:lstStyle/>
                    <a:p>
                      <a:pPr algn="ctr"/>
                      <a:r>
                        <a:rPr lang="en-US" sz="1800" dirty="0"/>
                        <a:t>1900</a:t>
                      </a:r>
                    </a:p>
                  </a:txBody>
                  <a:tcPr marL="84696" marR="84696" marT="45728" marB="45728"/>
                </a:tc>
                <a:tc>
                  <a:txBody>
                    <a:bodyPr/>
                    <a:lstStyle/>
                    <a:p>
                      <a:pPr algn="ctr"/>
                      <a:r>
                        <a:rPr lang="en-US" sz="1800" dirty="0"/>
                        <a:t>80</a:t>
                      </a:r>
                    </a:p>
                  </a:txBody>
                  <a:tcPr marL="84696" marR="84696" marT="45728" marB="45728"/>
                </a:tc>
                <a:tc>
                  <a:txBody>
                    <a:bodyPr/>
                    <a:lstStyle/>
                    <a:p>
                      <a:pPr algn="ctr"/>
                      <a:r>
                        <a:rPr lang="en-US" sz="1800" dirty="0"/>
                        <a:t>10,547</a:t>
                      </a:r>
                    </a:p>
                  </a:txBody>
                  <a:tcPr marL="84696" marR="84696" marT="45728" marB="45728"/>
                </a:tc>
                <a:extLst>
                  <a:ext uri="{0D108BD9-81ED-4DB2-BD59-A6C34878D82A}">
                    <a16:rowId xmlns:a16="http://schemas.microsoft.com/office/drawing/2014/main" val="10006"/>
                  </a:ext>
                </a:extLst>
              </a:tr>
              <a:tr h="365822">
                <a:tc>
                  <a:txBody>
                    <a:bodyPr/>
                    <a:lstStyle/>
                    <a:p>
                      <a:pPr algn="ctr"/>
                      <a:r>
                        <a:rPr lang="en-US" sz="1800" dirty="0"/>
                        <a:t>1915</a:t>
                      </a:r>
                    </a:p>
                  </a:txBody>
                  <a:tcPr marL="84696" marR="84696" marT="45728" marB="45728"/>
                </a:tc>
                <a:tc>
                  <a:txBody>
                    <a:bodyPr/>
                    <a:lstStyle/>
                    <a:p>
                      <a:pPr algn="ctr"/>
                      <a:r>
                        <a:rPr lang="en-US" sz="1800" dirty="0"/>
                        <a:t>140</a:t>
                      </a:r>
                    </a:p>
                  </a:txBody>
                  <a:tcPr marL="84696" marR="84696" marT="45728" marB="45728"/>
                </a:tc>
                <a:tc>
                  <a:txBody>
                    <a:bodyPr/>
                    <a:lstStyle/>
                    <a:p>
                      <a:pPr algn="ctr"/>
                      <a:r>
                        <a:rPr lang="en-US" sz="1800" dirty="0"/>
                        <a:t>18,559</a:t>
                      </a:r>
                    </a:p>
                  </a:txBody>
                  <a:tcPr marL="84696" marR="84696" marT="45728" marB="45728"/>
                </a:tc>
                <a:extLst>
                  <a:ext uri="{0D108BD9-81ED-4DB2-BD59-A6C34878D82A}">
                    <a16:rowId xmlns:a16="http://schemas.microsoft.com/office/drawing/2014/main" val="10007"/>
                  </a:ext>
                </a:extLst>
              </a:tr>
            </a:tbl>
          </a:graphicData>
        </a:graphic>
      </p:graphicFrame>
      <p:sp>
        <p:nvSpPr>
          <p:cNvPr id="5" name="Content Placeholder 2">
            <a:extLst>
              <a:ext uri="{FF2B5EF4-FFF2-40B4-BE49-F238E27FC236}">
                <a16:creationId xmlns:a16="http://schemas.microsoft.com/office/drawing/2014/main" id="{0B5AB4E5-18EC-72F8-E221-23DC8378D221}"/>
              </a:ext>
            </a:extLst>
          </p:cNvPr>
          <p:cNvSpPr txBox="1">
            <a:spLocks noChangeArrowheads="1"/>
          </p:cNvSpPr>
          <p:nvPr/>
        </p:nvSpPr>
        <p:spPr bwMode="auto">
          <a:xfrm>
            <a:off x="1677988" y="2019300"/>
            <a:ext cx="8736012" cy="1497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A positive correlation does not imply any causation at all</a:t>
            </a:r>
          </a:p>
          <a:p>
            <a:r>
              <a:rPr lang="en-CA" altLang="en-US"/>
              <a:t>Both values are just increasing over time, so “time” is the lurking variable her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60953-A3FF-6F87-5C2F-7FD1D66CE687}"/>
              </a:ext>
            </a:extLst>
          </p:cNvPr>
          <p:cNvSpPr>
            <a:spLocks noGrp="1"/>
          </p:cNvSpPr>
          <p:nvPr>
            <p:ph type="title"/>
          </p:nvPr>
        </p:nvSpPr>
        <p:spPr>
          <a:xfrm>
            <a:off x="1981200" y="274638"/>
            <a:ext cx="7467600" cy="565150"/>
          </a:xfrm>
        </p:spPr>
        <p:txBody>
          <a:bodyPr/>
          <a:lstStyle/>
          <a:p>
            <a:pPr>
              <a:defRPr/>
            </a:pPr>
            <a:r>
              <a:rPr lang="en-CA" dirty="0"/>
              <a:t>Lurking Variables</a:t>
            </a:r>
          </a:p>
        </p:txBody>
      </p:sp>
      <p:sp>
        <p:nvSpPr>
          <p:cNvPr id="37891" name="Content Placeholder 2">
            <a:extLst>
              <a:ext uri="{FF2B5EF4-FFF2-40B4-BE49-F238E27FC236}">
                <a16:creationId xmlns:a16="http://schemas.microsoft.com/office/drawing/2014/main" id="{30BA6528-4FF1-84BC-1065-E4AFECB4C750}"/>
              </a:ext>
            </a:extLst>
          </p:cNvPr>
          <p:cNvSpPr>
            <a:spLocks noGrp="1"/>
          </p:cNvSpPr>
          <p:nvPr>
            <p:ph sz="quarter" idx="1"/>
          </p:nvPr>
        </p:nvSpPr>
        <p:spPr>
          <a:xfrm>
            <a:off x="1771650" y="839788"/>
            <a:ext cx="8645525" cy="5634037"/>
          </a:xfrm>
        </p:spPr>
        <p:txBody>
          <a:bodyPr/>
          <a:lstStyle/>
          <a:p>
            <a:r>
              <a:rPr lang="en-CA" altLang="en-US"/>
              <a:t>Lurking variables are usually unnoticed, they are neither the explanatory or response variable </a:t>
            </a:r>
          </a:p>
          <a:p>
            <a:r>
              <a:rPr lang="en-CA" altLang="en-US"/>
              <a:t>Instead it’s a variable that affects both the explanatory and response variables</a:t>
            </a:r>
          </a:p>
          <a:p>
            <a:r>
              <a:rPr lang="en-CA" altLang="en-US"/>
              <a:t>Lurking variables makes others assume that there is a causation effect between Explanatory and Response var.</a:t>
            </a:r>
          </a:p>
          <a:p>
            <a:r>
              <a:rPr lang="en-CA" altLang="en-US"/>
              <a:t>Example: a boy sitting in a plane and complains to his mom that he hopes that they will stop turning on the warning lights.  Each time the light goes on, the plane goes on a bumpy ride</a:t>
            </a:r>
          </a:p>
          <a:p>
            <a:r>
              <a:rPr lang="en-CA" altLang="en-US"/>
              <a:t>Note: the kid creates a false causation </a:t>
            </a:r>
            <a:r>
              <a:rPr lang="en-CA" altLang="en-US">
                <a:sym typeface="Wingdings" panose="05000000000000000000" pitchFamily="2" charset="2"/>
              </a:rPr>
              <a:t> lights makes ride bumpy</a:t>
            </a:r>
          </a:p>
          <a:p>
            <a:r>
              <a:rPr lang="en-CA" altLang="en-US">
                <a:sym typeface="Wingdings" panose="05000000000000000000" pitchFamily="2" charset="2"/>
              </a:rPr>
              <a:t>Turbulence is the lurking variable</a:t>
            </a:r>
          </a:p>
          <a:p>
            <a:r>
              <a:rPr lang="en-CA" altLang="en-US">
                <a:sym typeface="Wingdings" panose="05000000000000000000" pitchFamily="2" charset="2"/>
              </a:rPr>
              <a:t>4.3 Will discuss Lurking variables </a:t>
            </a:r>
          </a:p>
        </p:txBody>
      </p:sp>
      <p:pic>
        <p:nvPicPr>
          <p:cNvPr id="3" name="Picture 2">
            <a:extLst>
              <a:ext uri="{FF2B5EF4-FFF2-40B4-BE49-F238E27FC236}">
                <a16:creationId xmlns:a16="http://schemas.microsoft.com/office/drawing/2014/main" id="{8879FC8D-CEA8-AD7C-DE58-065DC2AFC5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3733800"/>
            <a:ext cx="6284913"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3CD62CD-3D1B-BB79-6286-81C33210C856}"/>
              </a:ext>
            </a:extLst>
          </p:cNvPr>
          <p:cNvSpPr txBox="1">
            <a:spLocks noChangeArrowheads="1"/>
          </p:cNvSpPr>
          <p:nvPr/>
        </p:nvSpPr>
        <p:spPr bwMode="auto">
          <a:xfrm>
            <a:off x="3030538" y="3795713"/>
            <a:ext cx="1484312" cy="36988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t>Turbulence</a:t>
            </a:r>
          </a:p>
        </p:txBody>
      </p:sp>
      <p:sp>
        <p:nvSpPr>
          <p:cNvPr id="7" name="TextBox 6">
            <a:extLst>
              <a:ext uri="{FF2B5EF4-FFF2-40B4-BE49-F238E27FC236}">
                <a16:creationId xmlns:a16="http://schemas.microsoft.com/office/drawing/2014/main" id="{AC125575-1173-AA3C-2E17-14A804B1743F}"/>
              </a:ext>
            </a:extLst>
          </p:cNvPr>
          <p:cNvSpPr txBox="1">
            <a:spLocks noChangeArrowheads="1"/>
          </p:cNvSpPr>
          <p:nvPr/>
        </p:nvSpPr>
        <p:spPr bwMode="auto">
          <a:xfrm>
            <a:off x="3030538" y="3797300"/>
            <a:ext cx="1484312"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b="1">
                <a:solidFill>
                  <a:srgbClr val="FF0000"/>
                </a:solidFill>
              </a:rPr>
              <a:t>Turbulence</a:t>
            </a:r>
          </a:p>
        </p:txBody>
      </p:sp>
      <p:sp>
        <p:nvSpPr>
          <p:cNvPr id="6" name="Speech Bubble: Oval 5">
            <a:extLst>
              <a:ext uri="{FF2B5EF4-FFF2-40B4-BE49-F238E27FC236}">
                <a16:creationId xmlns:a16="http://schemas.microsoft.com/office/drawing/2014/main" id="{B098156B-6308-9D40-DF4D-BC1CE8281DEB}"/>
              </a:ext>
            </a:extLst>
          </p:cNvPr>
          <p:cNvSpPr/>
          <p:nvPr/>
        </p:nvSpPr>
        <p:spPr>
          <a:xfrm>
            <a:off x="5200650" y="3802063"/>
            <a:ext cx="3979863" cy="671512"/>
          </a:xfrm>
          <a:prstGeom prst="wedgeEllipseCallout">
            <a:avLst>
              <a:gd name="adj1" fmla="val -62933"/>
              <a:gd name="adj2" fmla="val 18995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CA" dirty="0">
                <a:solidFill>
                  <a:srgbClr val="FF0000"/>
                </a:solidFill>
              </a:rPr>
              <a:t>*!# </a:t>
            </a:r>
            <a:r>
              <a:rPr lang="en-CA" sz="1400" dirty="0">
                <a:solidFill>
                  <a:srgbClr val="FF0000"/>
                </a:solidFill>
              </a:rPr>
              <a:t>Can they stop turning on the light.  It shakes the plane </a:t>
            </a:r>
            <a:r>
              <a:rPr lang="en-CA" sz="1400" dirty="0" err="1">
                <a:solidFill>
                  <a:srgbClr val="FF0000"/>
                </a:solidFill>
              </a:rPr>
              <a:t>everytime</a:t>
            </a:r>
            <a:r>
              <a:rPr lang="en-CA" sz="1400" dirty="0">
                <a:solidFill>
                  <a:srgbClr val="FF0000"/>
                </a:solidFill>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fade">
                                      <p:cBhvr>
                                        <p:cTn id="7" dur="500"/>
                                        <p:tgtEl>
                                          <p:spTgt spid="3789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4" end="4"/>
                                            </p:txEl>
                                          </p:spTgt>
                                        </p:tgtEl>
                                        <p:attrNameLst>
                                          <p:attrName>style.visibility</p:attrName>
                                        </p:attrNameLst>
                                      </p:cBhvr>
                                      <p:to>
                                        <p:strVal val="visible"/>
                                      </p:to>
                                    </p:set>
                                    <p:animEffect transition="in" filter="fade">
                                      <p:cBhvr>
                                        <p:cTn id="17" dur="500"/>
                                        <p:tgtEl>
                                          <p:spTgt spid="3789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7891">
                                            <p:txEl>
                                              <p:pRg st="5" end="5"/>
                                            </p:txEl>
                                          </p:spTgt>
                                        </p:tgtEl>
                                        <p:attrNameLst>
                                          <p:attrName>style.visibility</p:attrName>
                                        </p:attrNameLst>
                                      </p:cBhvr>
                                      <p:to>
                                        <p:strVal val="visible"/>
                                      </p:to>
                                    </p:set>
                                    <p:animEffect transition="in" filter="fade">
                                      <p:cBhvr>
                                        <p:cTn id="22" dur="500"/>
                                        <p:tgtEl>
                                          <p:spTgt spid="3789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7891">
                                            <p:txEl>
                                              <p:pRg st="6" end="6"/>
                                            </p:txEl>
                                          </p:spTgt>
                                        </p:tgtEl>
                                        <p:attrNameLst>
                                          <p:attrName>style.visibility</p:attrName>
                                        </p:attrNameLst>
                                      </p:cBhvr>
                                      <p:to>
                                        <p:strVal val="visible"/>
                                      </p:to>
                                    </p:set>
                                    <p:animEffect transition="in" filter="fade">
                                      <p:cBhvr>
                                        <p:cTn id="27" dur="500"/>
                                        <p:tgtEl>
                                          <p:spTgt spid="37891">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par>
                                <p:cTn id="33" presetID="10"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par>
                          <p:cTn id="40" fill="hold" nodeType="afterGroup">
                            <p:stCondLst>
                              <p:cond delay="0"/>
                            </p:stCondLst>
                            <p:childTnLst>
                              <p:par>
                                <p:cTn id="41" presetID="35" presetClass="emph" presetSubtype="0" repeatCount="5000" fill="hold" nodeType="afterEffect">
                                  <p:stCondLst>
                                    <p:cond delay="0"/>
                                  </p:stCondLst>
                                  <p:childTnLst>
                                    <p:anim calcmode="discrete" valueType="str">
                                      <p:cBhvr>
                                        <p:cTn id="42" dur="500" fill="hold"/>
                                        <p:tgtEl>
                                          <p:spTgt spid="7"/>
                                        </p:tgtEl>
                                        <p:attrNameLst>
                                          <p:attrName>style.visibility</p:attrName>
                                        </p:attrNameLst>
                                      </p:cBhvr>
                                      <p:tavLst>
                                        <p:tav tm="0">
                                          <p:val>
                                            <p:strVal val="hidden"/>
                                          </p:val>
                                        </p:tav>
                                        <p:tav tm="50000">
                                          <p:val>
                                            <p:strVal val="visible"/>
                                          </p:val>
                                        </p:tav>
                                      </p:tavLst>
                                    </p:anim>
                                  </p:childTnLst>
                                </p:cTn>
                              </p:par>
                              <p:par>
                                <p:cTn id="43" presetID="32" presetClass="emph" presetSubtype="0" repeatCount="5000" fill="hold" nodeType="withEffect">
                                  <p:stCondLst>
                                    <p:cond delay="1000"/>
                                  </p:stCondLst>
                                  <p:childTnLst>
                                    <p:animRot by="120000">
                                      <p:cBhvr>
                                        <p:cTn id="44" dur="100" fill="hold">
                                          <p:stCondLst>
                                            <p:cond delay="0"/>
                                          </p:stCondLst>
                                        </p:cTn>
                                        <p:tgtEl>
                                          <p:spTgt spid="3"/>
                                        </p:tgtEl>
                                        <p:attrNameLst>
                                          <p:attrName>r</p:attrName>
                                        </p:attrNameLst>
                                      </p:cBhvr>
                                    </p:animRot>
                                    <p:animRot by="-240000">
                                      <p:cBhvr>
                                        <p:cTn id="45" dur="200" fill="hold">
                                          <p:stCondLst>
                                            <p:cond delay="200"/>
                                          </p:stCondLst>
                                        </p:cTn>
                                        <p:tgtEl>
                                          <p:spTgt spid="3"/>
                                        </p:tgtEl>
                                        <p:attrNameLst>
                                          <p:attrName>r</p:attrName>
                                        </p:attrNameLst>
                                      </p:cBhvr>
                                    </p:animRot>
                                    <p:animRot by="240000">
                                      <p:cBhvr>
                                        <p:cTn id="46" dur="200" fill="hold">
                                          <p:stCondLst>
                                            <p:cond delay="400"/>
                                          </p:stCondLst>
                                        </p:cTn>
                                        <p:tgtEl>
                                          <p:spTgt spid="3"/>
                                        </p:tgtEl>
                                        <p:attrNameLst>
                                          <p:attrName>r</p:attrName>
                                        </p:attrNameLst>
                                      </p:cBhvr>
                                    </p:animRot>
                                    <p:animRot by="-240000">
                                      <p:cBhvr>
                                        <p:cTn id="47" dur="200" fill="hold">
                                          <p:stCondLst>
                                            <p:cond delay="600"/>
                                          </p:stCondLst>
                                        </p:cTn>
                                        <p:tgtEl>
                                          <p:spTgt spid="3"/>
                                        </p:tgtEl>
                                        <p:attrNameLst>
                                          <p:attrName>r</p:attrName>
                                        </p:attrNameLst>
                                      </p:cBhvr>
                                    </p:animRot>
                                    <p:animRot by="120000">
                                      <p:cBhvr>
                                        <p:cTn id="48" dur="200" fill="hold">
                                          <p:stCondLst>
                                            <p:cond delay="800"/>
                                          </p:stCondLst>
                                        </p:cTn>
                                        <p:tgtEl>
                                          <p:spTgt spid="3"/>
                                        </p:tgtEl>
                                        <p:attrNameLst>
                                          <p:attrName>r</p:attrName>
                                        </p:attrNameLst>
                                      </p:cBhvr>
                                    </p:animRot>
                                  </p:childTnLst>
                                </p:cTn>
                              </p:par>
                            </p:childTnLst>
                          </p:cTn>
                        </p:par>
                        <p:par>
                          <p:cTn id="49" fill="hold" nodeType="afterGroup">
                            <p:stCondLst>
                              <p:cond delay="6000"/>
                            </p:stCondLst>
                            <p:childTnLst>
                              <p:par>
                                <p:cTn id="50" presetID="10" presetClass="exit" presetSubtype="0" fill="hold" nodeType="afterEffect">
                                  <p:stCondLst>
                                    <p:cond delay="0"/>
                                  </p:stCondLst>
                                  <p:childTnLst>
                                    <p:animEffect transition="out" filter="fade">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7" grpId="1" animBg="1"/>
      <p:bldP spid="7" grpId="2" animBg="1"/>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32537F-F3A9-AF7F-D66B-17C623730712}"/>
              </a:ext>
            </a:extLst>
          </p:cNvPr>
          <p:cNvSpPr>
            <a:spLocks noGrp="1"/>
          </p:cNvSpPr>
          <p:nvPr>
            <p:ph sz="quarter" idx="1"/>
          </p:nvPr>
        </p:nvSpPr>
        <p:spPr>
          <a:xfrm>
            <a:off x="1774825" y="333375"/>
            <a:ext cx="8713788" cy="6140450"/>
          </a:xfrm>
        </p:spPr>
        <p:txBody>
          <a:bodyPr/>
          <a:lstStyle/>
          <a:p>
            <a:pPr eaLnBrk="1" hangingPunct="1"/>
            <a:r>
              <a:rPr lang="en-US" altLang="en-US" sz="2200"/>
              <a:t>Watch for </a:t>
            </a:r>
            <a:r>
              <a:rPr lang="en-US" altLang="en-US" sz="2200" b="1"/>
              <a:t>lurking variables.</a:t>
            </a:r>
            <a:r>
              <a:rPr lang="en-US" altLang="en-US" sz="2200"/>
              <a:t> These are variables that exist outside of the study that may have an effect on the explanatory and/or response variable(s).</a:t>
            </a:r>
            <a:endParaRPr lang="en-CA" altLang="en-US" sz="2200"/>
          </a:p>
          <a:p>
            <a:pPr eaLnBrk="1" hangingPunct="1"/>
            <a:endParaRPr lang="en-US" altLang="en-US" sz="2200"/>
          </a:p>
          <a:p>
            <a:pPr eaLnBrk="1" hangingPunct="1"/>
            <a:endParaRPr lang="en-US" altLang="en-US" sz="2200"/>
          </a:p>
          <a:p>
            <a:pPr eaLnBrk="1" hangingPunct="1">
              <a:buFont typeface="Wingdings" panose="05000000000000000000" pitchFamily="2" charset="2"/>
              <a:buNone/>
            </a:pPr>
            <a:endParaRPr lang="en-US" altLang="en-US" sz="2200"/>
          </a:p>
          <a:p>
            <a:pPr eaLnBrk="1" hangingPunct="1"/>
            <a:endParaRPr lang="en-US" altLang="en-US" sz="2200"/>
          </a:p>
          <a:p>
            <a:pPr eaLnBrk="1" hangingPunct="1">
              <a:buFont typeface="Wingdings" panose="05000000000000000000" pitchFamily="2" charset="2"/>
              <a:buNone/>
            </a:pPr>
            <a:endParaRPr lang="en-US" altLang="en-US" sz="2200"/>
          </a:p>
          <a:p>
            <a:pPr eaLnBrk="1" hangingPunct="1"/>
            <a:r>
              <a:rPr lang="en-US" altLang="en-US" sz="2200"/>
              <a:t>i.e. Students who have high SAT scores tend to have high grades in college.</a:t>
            </a:r>
          </a:p>
          <a:p>
            <a:pPr eaLnBrk="1" hangingPunct="1"/>
            <a:r>
              <a:rPr lang="en-US" altLang="en-US" sz="2200"/>
              <a:t> We can not conclude that SAT scores </a:t>
            </a:r>
            <a:r>
              <a:rPr lang="en-US" altLang="en-US" sz="2200" b="1"/>
              <a:t>cause </a:t>
            </a:r>
            <a:r>
              <a:rPr lang="en-US" altLang="en-US" sz="2200"/>
              <a:t>high college grades, because a </a:t>
            </a:r>
            <a:r>
              <a:rPr lang="en-US" altLang="en-US" sz="2200" b="1"/>
              <a:t>lurking variable, </a:t>
            </a:r>
            <a:r>
              <a:rPr lang="en-US" altLang="en-US" sz="2200"/>
              <a:t>namely intelligence, is present. This lurking variable affects both SAT scores and grades. This is an example of </a:t>
            </a:r>
            <a:r>
              <a:rPr lang="en-US" altLang="en-US" sz="2200" b="1"/>
              <a:t>common response, </a:t>
            </a:r>
            <a:r>
              <a:rPr lang="en-US" altLang="en-US" sz="2200"/>
              <a:t>where the lurking variable creates and association.</a:t>
            </a:r>
            <a:endParaRPr lang="en-CA" altLang="en-US" sz="2200"/>
          </a:p>
        </p:txBody>
      </p:sp>
      <p:pic>
        <p:nvPicPr>
          <p:cNvPr id="4" name="Picture 3">
            <a:extLst>
              <a:ext uri="{FF2B5EF4-FFF2-40B4-BE49-F238E27FC236}">
                <a16:creationId xmlns:a16="http://schemas.microsoft.com/office/drawing/2014/main" id="{5E6AB84B-C2E6-6493-074F-70AF2FC3A30E}"/>
              </a:ext>
            </a:extLst>
          </p:cNvPr>
          <p:cNvPicPr>
            <a:picLocks noChangeAspect="1"/>
          </p:cNvPicPr>
          <p:nvPr/>
        </p:nvPicPr>
        <p:blipFill>
          <a:blip r:embed="rId4">
            <a:extLst>
              <a:ext uri="{28A0092B-C50C-407E-A947-70E740481C1C}">
                <a14:useLocalDpi xmlns:a14="http://schemas.microsoft.com/office/drawing/2010/main" val="0"/>
              </a:ext>
            </a:extLst>
          </a:blip>
          <a:srcRect b="72876"/>
          <a:stretch>
            <a:fillRect/>
          </a:stretch>
        </p:blipFill>
        <p:spPr bwMode="auto">
          <a:xfrm>
            <a:off x="2293938" y="1700213"/>
            <a:ext cx="15843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92B492E8-D03B-3BCA-DBB6-BE745E5A291B}"/>
              </a:ext>
            </a:extLst>
          </p:cNvPr>
          <p:cNvPicPr>
            <a:picLocks noChangeAspect="1"/>
          </p:cNvPicPr>
          <p:nvPr/>
        </p:nvPicPr>
        <p:blipFill>
          <a:blip r:embed="rId4">
            <a:extLst>
              <a:ext uri="{28A0092B-C50C-407E-A947-70E740481C1C}">
                <a14:useLocalDpi xmlns:a14="http://schemas.microsoft.com/office/drawing/2010/main" val="0"/>
              </a:ext>
            </a:extLst>
          </a:blip>
          <a:srcRect l="36363" t="54247" r="36365" b="25410"/>
          <a:stretch>
            <a:fillRect/>
          </a:stretch>
        </p:blipFill>
        <p:spPr bwMode="auto">
          <a:xfrm>
            <a:off x="2870200" y="2565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2FE532DF-7388-33F7-FF18-0BFFE0F20586}"/>
              </a:ext>
            </a:extLst>
          </p:cNvPr>
          <p:cNvCxnSpPr/>
          <p:nvPr/>
        </p:nvCxnSpPr>
        <p:spPr>
          <a:xfrm rot="16200000" flipV="1">
            <a:off x="2581275" y="2276475"/>
            <a:ext cx="431800" cy="431800"/>
          </a:xfrm>
          <a:prstGeom prst="straightConnector1">
            <a:avLst/>
          </a:prstGeom>
          <a:ln w="5715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72D8178-B36C-D2F8-C375-001142DDAA9C}"/>
              </a:ext>
            </a:extLst>
          </p:cNvPr>
          <p:cNvCxnSpPr/>
          <p:nvPr/>
        </p:nvCxnSpPr>
        <p:spPr>
          <a:xfrm rot="5400000" flipH="1" flipV="1">
            <a:off x="3229769" y="2275681"/>
            <a:ext cx="431800" cy="433388"/>
          </a:xfrm>
          <a:prstGeom prst="straightConnector1">
            <a:avLst/>
          </a:prstGeom>
          <a:ln w="5715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662BFE0-C935-9EF9-44CD-7791D130A062}"/>
              </a:ext>
            </a:extLst>
          </p:cNvPr>
          <p:cNvSpPr txBox="1">
            <a:spLocks noChangeArrowheads="1"/>
          </p:cNvSpPr>
          <p:nvPr/>
        </p:nvSpPr>
        <p:spPr bwMode="auto">
          <a:xfrm>
            <a:off x="4670425" y="1773238"/>
            <a:ext cx="5486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u="sng"/>
              <a:t>Lurking Variables (Common Response):</a:t>
            </a:r>
          </a:p>
          <a:p>
            <a:pPr eaLnBrk="1" hangingPunct="1">
              <a:spcBef>
                <a:spcPct val="0"/>
              </a:spcBef>
              <a:buClrTx/>
              <a:buSzTx/>
              <a:buFontTx/>
              <a:buNone/>
            </a:pPr>
            <a:r>
              <a:rPr lang="en-CA" altLang="en-US" sz="2000"/>
              <a:t>Changes in both “x” and “y” </a:t>
            </a:r>
            <a:br>
              <a:rPr lang="en-CA" altLang="en-US" sz="2000"/>
            </a:br>
            <a:r>
              <a:rPr lang="en-CA" altLang="en-US" sz="2000"/>
              <a:t>are </a:t>
            </a:r>
            <a:r>
              <a:rPr lang="en-CA" altLang="en-US" sz="2000" b="1" u="sng"/>
              <a:t>caused</a:t>
            </a:r>
            <a:r>
              <a:rPr lang="en-CA" altLang="en-US" sz="2000"/>
              <a:t> by changes in a </a:t>
            </a:r>
            <a:br>
              <a:rPr lang="en-CA" altLang="en-US" sz="2000"/>
            </a:br>
            <a:r>
              <a:rPr lang="en-CA" altLang="en-US" sz="2000"/>
              <a:t>lurking variable “z”</a:t>
            </a:r>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025D185C-B394-DD66-2EC6-C48D4DD67B08}"/>
                  </a:ext>
                </a:extLst>
              </p14:cNvPr>
              <p14:cNvContentPartPr/>
              <p14:nvPr/>
            </p14:nvContentPartPr>
            <p14:xfrm>
              <a:off x="3096000" y="2856600"/>
              <a:ext cx="29520" cy="28440"/>
            </p14:xfrm>
          </p:contentPart>
        </mc:Choice>
        <mc:Fallback xmlns="">
          <p:pic>
            <p:nvPicPr>
              <p:cNvPr id="2" name="Ink 1">
                <a:extLst>
                  <a:ext uri="{FF2B5EF4-FFF2-40B4-BE49-F238E27FC236}">
                    <a16:creationId xmlns:a16="http://schemas.microsoft.com/office/drawing/2014/main" id="{025D185C-B394-DD66-2EC6-C48D4DD67B08}"/>
                  </a:ext>
                </a:extLst>
              </p:cNvPr>
              <p:cNvPicPr/>
              <p:nvPr/>
            </p:nvPicPr>
            <p:blipFill>
              <a:blip r:embed="rId6"/>
              <a:stretch>
                <a:fillRect/>
              </a:stretch>
            </p:blipFill>
            <p:spPr>
              <a:xfrm>
                <a:off x="3086640" y="2847240"/>
                <a:ext cx="48240" cy="4716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blinds(horizontal)">
                                      <p:cBhvr>
                                        <p:cTn id="28" dur="500"/>
                                        <p:tgtEl>
                                          <p:spTgt spid="3">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blinds(horizontal)">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0D2DB8B-A2C0-FED2-B779-46B9EF2D055E}"/>
              </a:ext>
            </a:extLst>
          </p:cNvPr>
          <p:cNvSpPr>
            <a:spLocks noGrp="1"/>
          </p:cNvSpPr>
          <p:nvPr>
            <p:ph sz="quarter" idx="1"/>
          </p:nvPr>
        </p:nvSpPr>
        <p:spPr>
          <a:xfrm>
            <a:off x="1981200" y="260350"/>
            <a:ext cx="8075613" cy="6213475"/>
          </a:xfrm>
        </p:spPr>
        <p:txBody>
          <a:bodyPr/>
          <a:lstStyle/>
          <a:p>
            <a:pPr eaLnBrk="1" hangingPunct="1"/>
            <a:r>
              <a:rPr lang="en-US" altLang="en-US" b="1"/>
              <a:t>Confounding</a:t>
            </a:r>
            <a:r>
              <a:rPr lang="en-US" altLang="en-US"/>
              <a:t> occurs when the effects of variables can not be distinguished from one another.</a:t>
            </a:r>
            <a:endParaRPr lang="en-CA" altLang="en-US"/>
          </a:p>
          <a:p>
            <a:pPr eaLnBrk="1" hangingPunct="1">
              <a:buFont typeface="Wingdings" panose="05000000000000000000" pitchFamily="2" charset="2"/>
              <a:buNone/>
            </a:pPr>
            <a:r>
              <a:rPr lang="en-US" altLang="en-US" b="1"/>
              <a:t> </a:t>
            </a:r>
          </a:p>
          <a:p>
            <a:pPr eaLnBrk="1" hangingPunct="1"/>
            <a:endParaRPr lang="en-US" altLang="en-US" b="1"/>
          </a:p>
          <a:p>
            <a:pPr eaLnBrk="1" hangingPunct="1"/>
            <a:endParaRPr lang="en-US" altLang="en-US" b="1"/>
          </a:p>
          <a:p>
            <a:pPr eaLnBrk="1" hangingPunct="1"/>
            <a:endParaRPr lang="en-US" altLang="en-US" b="1"/>
          </a:p>
          <a:p>
            <a:pPr eaLnBrk="1" hangingPunct="1"/>
            <a:endParaRPr lang="en-US" altLang="en-US" b="1"/>
          </a:p>
          <a:p>
            <a:pPr eaLnBrk="1" hangingPunct="1"/>
            <a:endParaRPr lang="en-CA" altLang="en-US"/>
          </a:p>
          <a:p>
            <a:pPr eaLnBrk="1" hangingPunct="1"/>
            <a:r>
              <a:rPr lang="en-US" altLang="en-US" sz="2200"/>
              <a:t>i.e. Being active in their community, these people tend to live longer. </a:t>
            </a:r>
          </a:p>
          <a:p>
            <a:pPr eaLnBrk="1" hangingPunct="1"/>
            <a:r>
              <a:rPr lang="en-US" altLang="en-US" sz="2200"/>
              <a:t>We can not conclude that community participation causes an increase in life span. This is because active people also </a:t>
            </a:r>
            <a:r>
              <a:rPr lang="en-US" altLang="en-US" sz="2200" i="1" u="sng"/>
              <a:t>tend</a:t>
            </a:r>
            <a:r>
              <a:rPr lang="en-US" altLang="en-US" sz="2200"/>
              <a:t> to exercise more, eat better, and take better care of themselves. We can not distinguish the effects of </a:t>
            </a:r>
            <a:r>
              <a:rPr lang="en-CA" altLang="en-US" sz="2200"/>
              <a:t>community participation vs active healthy leaving on living longer</a:t>
            </a:r>
          </a:p>
          <a:p>
            <a:pPr eaLnBrk="1" hangingPunct="1"/>
            <a:endParaRPr lang="en-CA" altLang="en-US"/>
          </a:p>
        </p:txBody>
      </p:sp>
      <p:pic>
        <p:nvPicPr>
          <p:cNvPr id="4" name="Picture 3">
            <a:extLst>
              <a:ext uri="{FF2B5EF4-FFF2-40B4-BE49-F238E27FC236}">
                <a16:creationId xmlns:a16="http://schemas.microsoft.com/office/drawing/2014/main" id="{828B16BC-9181-8B92-6639-5CAE0EF91E9D}"/>
              </a:ext>
            </a:extLst>
          </p:cNvPr>
          <p:cNvPicPr>
            <a:picLocks noChangeAspect="1"/>
          </p:cNvPicPr>
          <p:nvPr/>
        </p:nvPicPr>
        <p:blipFill>
          <a:blip r:embed="rId4">
            <a:extLst>
              <a:ext uri="{28A0092B-C50C-407E-A947-70E740481C1C}">
                <a14:useLocalDpi xmlns:a14="http://schemas.microsoft.com/office/drawing/2010/main" val="0"/>
              </a:ext>
            </a:extLst>
          </a:blip>
          <a:srcRect b="14732"/>
          <a:stretch>
            <a:fillRect/>
          </a:stretch>
        </p:blipFill>
        <p:spPr bwMode="auto">
          <a:xfrm>
            <a:off x="2566988" y="1196975"/>
            <a:ext cx="20161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3BAF9C3-2CA5-164B-5130-D5E24674A73D}"/>
              </a:ext>
            </a:extLst>
          </p:cNvPr>
          <p:cNvSpPr txBox="1">
            <a:spLocks noChangeArrowheads="1"/>
          </p:cNvSpPr>
          <p:nvPr/>
        </p:nvSpPr>
        <p:spPr bwMode="auto">
          <a:xfrm>
            <a:off x="5019675" y="1436688"/>
            <a:ext cx="540226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u="sng"/>
              <a:t>Confounding:</a:t>
            </a:r>
          </a:p>
          <a:p>
            <a:pPr eaLnBrk="1" hangingPunct="1">
              <a:spcBef>
                <a:spcPct val="0"/>
              </a:spcBef>
              <a:buClrTx/>
              <a:buSzTx/>
              <a:buFontTx/>
              <a:buNone/>
            </a:pPr>
            <a:r>
              <a:rPr lang="en-CA" altLang="en-US" sz="2000"/>
              <a:t>The effects of “x” on “y” vs the effects of </a:t>
            </a:r>
            <a:br>
              <a:rPr lang="en-CA" altLang="en-US" sz="2000"/>
            </a:br>
            <a:r>
              <a:rPr lang="en-CA" altLang="en-US" sz="2000"/>
              <a:t>confounding variable “z” on “y” is </a:t>
            </a:r>
          </a:p>
          <a:p>
            <a:pPr eaLnBrk="1" hangingPunct="1">
              <a:spcBef>
                <a:spcPct val="0"/>
              </a:spcBef>
              <a:buClrTx/>
              <a:buSzTx/>
              <a:buFontTx/>
              <a:buNone/>
            </a:pPr>
            <a:r>
              <a:rPr lang="en-CA" altLang="en-US" sz="2000"/>
              <a:t>indistinguishable.  </a:t>
            </a:r>
            <a:br>
              <a:rPr lang="en-CA" altLang="en-US" sz="2000"/>
            </a:br>
            <a:r>
              <a:rPr lang="en-CA" altLang="en-US" sz="2000"/>
              <a:t>“x” and “z” may have an association. Both have an indistinguishable affect of “y”</a:t>
            </a:r>
            <a:br>
              <a:rPr lang="en-CA" altLang="en-US" sz="2000"/>
            </a:br>
            <a:endParaRPr lang="en-CA" altLang="en-US" sz="2000"/>
          </a:p>
        </p:txBody>
      </p:sp>
      <p:graphicFrame>
        <p:nvGraphicFramePr>
          <p:cNvPr id="56325" name="Object 1">
            <a:extLst>
              <a:ext uri="{FF2B5EF4-FFF2-40B4-BE49-F238E27FC236}">
                <a16:creationId xmlns:a16="http://schemas.microsoft.com/office/drawing/2014/main" id="{BBFFBE17-F3A9-43FB-574D-38941CCA9DBB}"/>
              </a:ext>
            </a:extLst>
          </p:cNvPr>
          <p:cNvGraphicFramePr>
            <a:graphicFrameLocks noChangeAspect="1"/>
          </p:cNvGraphicFramePr>
          <p:nvPr/>
        </p:nvGraphicFramePr>
        <p:xfrm>
          <a:off x="4008438" y="2276475"/>
          <a:ext cx="142875" cy="223838"/>
        </p:xfrm>
        <a:graphic>
          <a:graphicData uri="http://schemas.openxmlformats.org/presentationml/2006/ole">
            <mc:AlternateContent xmlns:mc="http://schemas.openxmlformats.org/markup-compatibility/2006">
              <mc:Choice xmlns:v="urn:schemas-microsoft-com:vml" Requires="v">
                <p:oleObj name="Equation" r:id="rId5" imgW="114102" imgH="177492" progId="Equation.DSMT4">
                  <p:embed/>
                </p:oleObj>
              </mc:Choice>
              <mc:Fallback>
                <p:oleObj name="Equation" r:id="rId5" imgW="114102" imgH="177492" progId="Equation.DSMT4">
                  <p:embed/>
                  <p:pic>
                    <p:nvPicPr>
                      <p:cNvPr id="56325" name="Object 1">
                        <a:extLst>
                          <a:ext uri="{FF2B5EF4-FFF2-40B4-BE49-F238E27FC236}">
                            <a16:creationId xmlns:a16="http://schemas.microsoft.com/office/drawing/2014/main" id="{BBFFBE17-F3A9-43FB-574D-38941CCA9D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2276475"/>
                        <a:ext cx="14287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7F139158-02DF-667E-DA7C-2E8927CF9E8A}"/>
                  </a:ext>
                </a:extLst>
              </p14:cNvPr>
              <p14:cNvContentPartPr/>
              <p14:nvPr/>
            </p14:nvContentPartPr>
            <p14:xfrm>
              <a:off x="1955160" y="1828080"/>
              <a:ext cx="8123040" cy="4642200"/>
            </p14:xfrm>
          </p:contentPart>
        </mc:Choice>
        <mc:Fallback xmlns="">
          <p:pic>
            <p:nvPicPr>
              <p:cNvPr id="2" name="Ink 1">
                <a:extLst>
                  <a:ext uri="{FF2B5EF4-FFF2-40B4-BE49-F238E27FC236}">
                    <a16:creationId xmlns:a16="http://schemas.microsoft.com/office/drawing/2014/main" id="{7F139158-02DF-667E-DA7C-2E8927CF9E8A}"/>
                  </a:ext>
                </a:extLst>
              </p:cNvPr>
              <p:cNvPicPr/>
              <p:nvPr/>
            </p:nvPicPr>
            <p:blipFill>
              <a:blip r:embed="rId8"/>
              <a:stretch>
                <a:fillRect/>
              </a:stretch>
            </p:blipFill>
            <p:spPr>
              <a:xfrm>
                <a:off x="1945800" y="1818720"/>
                <a:ext cx="8141760" cy="466092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a:extLst>
              <a:ext uri="{FF2B5EF4-FFF2-40B4-BE49-F238E27FC236}">
                <a16:creationId xmlns:a16="http://schemas.microsoft.com/office/drawing/2014/main" id="{F2400172-2AA2-DC6D-5B55-DF09DF998383}"/>
              </a:ext>
            </a:extLst>
          </p:cNvPr>
          <p:cNvSpPr>
            <a:spLocks noGrp="1"/>
          </p:cNvSpPr>
          <p:nvPr>
            <p:ph sz="quarter" idx="1"/>
          </p:nvPr>
        </p:nvSpPr>
        <p:spPr>
          <a:xfrm>
            <a:off x="1562100" y="101600"/>
            <a:ext cx="8956675" cy="1501775"/>
          </a:xfrm>
        </p:spPr>
        <p:txBody>
          <a:bodyPr/>
          <a:lstStyle/>
          <a:p>
            <a:pPr marL="0" indent="0">
              <a:buFont typeface="Wingdings" panose="05000000000000000000" pitchFamily="2" charset="2"/>
              <a:buNone/>
            </a:pPr>
            <a:r>
              <a:rPr lang="en-CA" altLang="en-US"/>
              <a:t>Ex: In the late 2000, a study was done to find any association between violent video games and violent children.  Which statements below is an example of having a lurking variable?</a:t>
            </a:r>
          </a:p>
        </p:txBody>
      </p:sp>
      <p:sp>
        <p:nvSpPr>
          <p:cNvPr id="58371" name="Content Placeholder 2">
            <a:extLst>
              <a:ext uri="{FF2B5EF4-FFF2-40B4-BE49-F238E27FC236}">
                <a16:creationId xmlns:a16="http://schemas.microsoft.com/office/drawing/2014/main" id="{6E4A2065-C2CE-8572-7FD8-74C20ECDA154}"/>
              </a:ext>
            </a:extLst>
          </p:cNvPr>
          <p:cNvSpPr txBox="1">
            <a:spLocks/>
          </p:cNvSpPr>
          <p:nvPr/>
        </p:nvSpPr>
        <p:spPr bwMode="auto">
          <a:xfrm>
            <a:off x="1617663" y="1408113"/>
            <a:ext cx="89566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a) Most kids tend to have aggressive tendencies.  Playing video games allow kids to vent that aggression.</a:t>
            </a:r>
          </a:p>
        </p:txBody>
      </p:sp>
      <p:sp>
        <p:nvSpPr>
          <p:cNvPr id="58372" name="Content Placeholder 2">
            <a:extLst>
              <a:ext uri="{FF2B5EF4-FFF2-40B4-BE49-F238E27FC236}">
                <a16:creationId xmlns:a16="http://schemas.microsoft.com/office/drawing/2014/main" id="{AFA4B7B7-DE14-CCB2-AB33-8C2C29E3273B}"/>
              </a:ext>
            </a:extLst>
          </p:cNvPr>
          <p:cNvSpPr txBox="1">
            <a:spLocks/>
          </p:cNvSpPr>
          <p:nvPr/>
        </p:nvSpPr>
        <p:spPr bwMode="auto">
          <a:xfrm>
            <a:off x="1673225" y="2714625"/>
            <a:ext cx="8956675"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b) Kids who play violent video games tend to be rich.  Rich kids are more spoiled and have violent tendencies</a:t>
            </a:r>
          </a:p>
        </p:txBody>
      </p:sp>
      <p:sp>
        <p:nvSpPr>
          <p:cNvPr id="58373" name="Content Placeholder 2">
            <a:extLst>
              <a:ext uri="{FF2B5EF4-FFF2-40B4-BE49-F238E27FC236}">
                <a16:creationId xmlns:a16="http://schemas.microsoft.com/office/drawing/2014/main" id="{72485473-EA5A-260C-5D67-F81F7662A60C}"/>
              </a:ext>
            </a:extLst>
          </p:cNvPr>
          <p:cNvSpPr txBox="1">
            <a:spLocks/>
          </p:cNvSpPr>
          <p:nvPr/>
        </p:nvSpPr>
        <p:spPr bwMode="auto">
          <a:xfrm>
            <a:off x="1730375" y="4021138"/>
            <a:ext cx="8956675"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c) Kids who play violent video games tend to act out what they see.  </a:t>
            </a:r>
          </a:p>
        </p:txBody>
      </p:sp>
      <p:sp>
        <p:nvSpPr>
          <p:cNvPr id="58374" name="Content Placeholder 2">
            <a:extLst>
              <a:ext uri="{FF2B5EF4-FFF2-40B4-BE49-F238E27FC236}">
                <a16:creationId xmlns:a16="http://schemas.microsoft.com/office/drawing/2014/main" id="{7A51BFC6-9071-FE77-F99B-DDE9ABBA6468}"/>
              </a:ext>
            </a:extLst>
          </p:cNvPr>
          <p:cNvSpPr txBox="1">
            <a:spLocks/>
          </p:cNvSpPr>
          <p:nvPr/>
        </p:nvSpPr>
        <p:spPr bwMode="auto">
          <a:xfrm>
            <a:off x="1722438" y="5435600"/>
            <a:ext cx="89566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d) Kids who are anti-social tend to play violent video games and may tend to act out violently</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289C93-ABAF-8B75-940C-0FC8924E256D}"/>
              </a:ext>
            </a:extLst>
          </p:cNvPr>
          <p:cNvSpPr>
            <a:spLocks noGrp="1"/>
          </p:cNvSpPr>
          <p:nvPr>
            <p:ph sz="quarter" idx="1"/>
          </p:nvPr>
        </p:nvSpPr>
        <p:spPr>
          <a:xfrm>
            <a:off x="1631950" y="115888"/>
            <a:ext cx="8856663" cy="6553200"/>
          </a:xfrm>
        </p:spPr>
        <p:txBody>
          <a:bodyPr/>
          <a:lstStyle/>
          <a:p>
            <a:pPr eaLnBrk="1" hangingPunct="1">
              <a:buFont typeface="Wingdings" panose="05000000000000000000" pitchFamily="2" charset="2"/>
              <a:buNone/>
            </a:pPr>
            <a:r>
              <a:rPr lang="en-US" altLang="en-US" sz="2000"/>
              <a:t>In the following scenarios, discuss possible cautions that you would apply before concluding causation. Use specific language (</a:t>
            </a:r>
            <a:r>
              <a:rPr lang="en-US" altLang="en-US" sz="2000" i="1"/>
              <a:t>lurking variables</a:t>
            </a:r>
            <a:r>
              <a:rPr lang="en-US" altLang="en-US" sz="2000"/>
              <a:t>, </a:t>
            </a:r>
            <a:r>
              <a:rPr lang="en-US" altLang="en-US" sz="2000" i="1"/>
              <a:t>confounding</a:t>
            </a:r>
            <a:r>
              <a:rPr lang="en-US" altLang="en-US" sz="2000"/>
              <a:t>, </a:t>
            </a:r>
            <a:r>
              <a:rPr lang="en-US" altLang="en-US" sz="2000" i="1"/>
              <a:t>reverse effect</a:t>
            </a:r>
            <a:r>
              <a:rPr lang="en-US" altLang="en-US" sz="2000"/>
              <a:t>, etc.)</a:t>
            </a:r>
            <a:br>
              <a:rPr lang="en-CA" altLang="en-US" sz="2000"/>
            </a:br>
            <a:endParaRPr lang="en-CA" altLang="en-US" sz="900"/>
          </a:p>
          <a:p>
            <a:pPr eaLnBrk="1" hangingPunct="1">
              <a:buFont typeface="Wingdings" panose="05000000000000000000" pitchFamily="2" charset="2"/>
              <a:buNone/>
            </a:pPr>
            <a:r>
              <a:rPr lang="en-US" altLang="en-US" sz="2000"/>
              <a:t>1. People who use artificial sweeteners in place of sugar tend to be heavier than people who use sugar. Does this mean that artificial sweeteners causes weight gain?</a:t>
            </a:r>
          </a:p>
          <a:p>
            <a:pPr eaLnBrk="1" hangingPunct="1">
              <a:buFont typeface="Wingdings" panose="05000000000000000000" pitchFamily="2" charset="2"/>
              <a:buNone/>
            </a:pPr>
            <a:r>
              <a:rPr lang="en-US" altLang="en-US" sz="2000"/>
              <a:t>2. Children who watch many hours of television get lower grades in school.</a:t>
            </a:r>
            <a:endParaRPr lang="en-CA" altLang="en-US" sz="2000"/>
          </a:p>
          <a:p>
            <a:pPr eaLnBrk="1" hangingPunct="1">
              <a:buFont typeface="Wingdings" panose="05000000000000000000" pitchFamily="2" charset="2"/>
              <a:buNone/>
            </a:pPr>
            <a:r>
              <a:rPr lang="en-US" altLang="en-US" sz="2000"/>
              <a:t>3. A study finds that students who enroll in an SAT preparation course raised their SAT scores when taking it the second time. Does taking the prep course improve SAT scores?</a:t>
            </a:r>
          </a:p>
          <a:p>
            <a:pPr eaLnBrk="1" hangingPunct="1">
              <a:buFont typeface="Wingdings" panose="05000000000000000000" pitchFamily="2" charset="2"/>
              <a:buNone/>
            </a:pPr>
            <a:r>
              <a:rPr lang="en-US" altLang="en-US" sz="2000"/>
              <a:t>4. Does having more cars make you live longer?  A serious study found that people who own two cars live longer than people who own only one car.  A positive correlation exist between the number of cars “x” and length of life “y”.</a:t>
            </a:r>
            <a:endParaRPr lang="en-CA" altLang="en-US" sz="2000"/>
          </a:p>
          <a:p>
            <a:pPr eaLnBrk="1" hangingPunct="1">
              <a:buFont typeface="Wingdings" panose="05000000000000000000" pitchFamily="2" charset="2"/>
              <a:buNone/>
            </a:pPr>
            <a:r>
              <a:rPr lang="en-US" altLang="en-US" sz="2000"/>
              <a:t>5. Highly educated people have higher income.</a:t>
            </a:r>
            <a:endParaRPr lang="en-CA" altLang="en-US" sz="2000"/>
          </a:p>
          <a:p>
            <a:pPr eaLnBrk="1" hangingPunct="1">
              <a:buFont typeface="Wingdings" panose="05000000000000000000" pitchFamily="2" charset="2"/>
              <a:buNone/>
            </a:pPr>
            <a:r>
              <a:rPr lang="en-US" altLang="en-US" sz="2000"/>
              <a:t>6. BMI (Body Mass Index) is measured in boys aged 9-12. A </a:t>
            </a:r>
            <a:br>
              <a:rPr lang="en-US" altLang="en-US" sz="2000"/>
            </a:br>
            <a:r>
              <a:rPr lang="en-US" altLang="en-US" sz="2000"/>
              <a:t>correlation is established between the boys’ BMI and their </a:t>
            </a:r>
            <a:br>
              <a:rPr lang="en-US" altLang="en-US" sz="2000"/>
            </a:br>
            <a:r>
              <a:rPr lang="en-US" altLang="en-US" sz="2000"/>
              <a:t>fathers’ BMI</a:t>
            </a:r>
            <a:endParaRPr lang="en-CA" altLang="en-US" sz="2000"/>
          </a:p>
          <a:p>
            <a:pPr eaLnBrk="1" hangingPunct="1"/>
            <a:endParaRPr lang="en-CA" altLang="en-US" sz="2000"/>
          </a:p>
          <a:p>
            <a:pPr eaLnBrk="1" hangingPunct="1">
              <a:buFont typeface="Wingdings" panose="05000000000000000000" pitchFamily="2" charset="2"/>
              <a:buNone/>
            </a:pPr>
            <a:endParaRPr lang="en-CA" altLang="en-US" sz="2000"/>
          </a:p>
          <a:p>
            <a:pPr eaLnBrk="1" hangingPunct="1">
              <a:buFont typeface="Wingdings" panose="05000000000000000000" pitchFamily="2" charset="2"/>
              <a:buNone/>
            </a:pPr>
            <a:r>
              <a:rPr lang="en-US" altLang="en-US" sz="2000"/>
              <a:t>  </a:t>
            </a:r>
            <a:endParaRPr lang="en-CA" altLang="en-US" sz="2000"/>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51527975-E9DB-C51F-6D1E-551B5D920F22}"/>
                  </a:ext>
                </a:extLst>
              </p14:cNvPr>
              <p14:cNvContentPartPr/>
              <p14:nvPr/>
            </p14:nvContentPartPr>
            <p14:xfrm>
              <a:off x="2194200" y="5522760"/>
              <a:ext cx="4949280" cy="768240"/>
            </p14:xfrm>
          </p:contentPart>
        </mc:Choice>
        <mc:Fallback xmlns="">
          <p:pic>
            <p:nvPicPr>
              <p:cNvPr id="2" name="Ink 1">
                <a:extLst>
                  <a:ext uri="{FF2B5EF4-FFF2-40B4-BE49-F238E27FC236}">
                    <a16:creationId xmlns:a16="http://schemas.microsoft.com/office/drawing/2014/main" id="{51527975-E9DB-C51F-6D1E-551B5D920F22}"/>
                  </a:ext>
                </a:extLst>
              </p:cNvPr>
              <p:cNvPicPr/>
              <p:nvPr/>
            </p:nvPicPr>
            <p:blipFill>
              <a:blip r:embed="rId5"/>
              <a:stretch>
                <a:fillRect/>
              </a:stretch>
            </p:blipFill>
            <p:spPr>
              <a:xfrm>
                <a:off x="2184840" y="5513400"/>
                <a:ext cx="4968000" cy="78696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F2DE84E-B52A-9460-4F04-5D10938734B6}"/>
              </a:ext>
            </a:extLst>
          </p:cNvPr>
          <p:cNvSpPr>
            <a:spLocks noGrp="1"/>
          </p:cNvSpPr>
          <p:nvPr>
            <p:ph sz="quarter" idx="1"/>
          </p:nvPr>
        </p:nvSpPr>
        <p:spPr>
          <a:xfrm>
            <a:off x="1668463" y="188913"/>
            <a:ext cx="8820150" cy="6119812"/>
          </a:xfrm>
        </p:spPr>
        <p:txBody>
          <a:bodyPr/>
          <a:lstStyle/>
          <a:p>
            <a:pPr eaLnBrk="1" hangingPunct="1">
              <a:buFont typeface="Wingdings" panose="05000000000000000000" pitchFamily="2" charset="2"/>
              <a:buNone/>
            </a:pPr>
            <a:r>
              <a:rPr lang="en-CA" altLang="en-US" sz="2200"/>
              <a:t>	Solution:</a:t>
            </a:r>
          </a:p>
          <a:p>
            <a:pPr eaLnBrk="1" hangingPunct="1"/>
            <a:r>
              <a:rPr lang="en-CA" altLang="en-US" sz="2200"/>
              <a:t>1. Reverse Effect: The effect may be in the opposite direction.  People who are overweight in the first place may use artificial sweeteners rather than sugar so that they can lose weight.  </a:t>
            </a:r>
            <a:br>
              <a:rPr lang="en-CA" altLang="en-US" sz="2200"/>
            </a:br>
            <a:r>
              <a:rPr lang="en-CA" altLang="en-US" sz="2200"/>
              <a:t>Lurking variables like obesity is also plausible.  </a:t>
            </a:r>
          </a:p>
          <a:p>
            <a:pPr eaLnBrk="1" hangingPunct="1"/>
            <a:endParaRPr lang="en-CA" altLang="en-US" sz="2200"/>
          </a:p>
          <a:p>
            <a:pPr eaLnBrk="1" hangingPunct="1"/>
            <a:r>
              <a:rPr lang="en-CA" altLang="en-US" sz="2200"/>
              <a:t>2. Lurking.  Children who don’t care about school or from lower socio-economic background may tend to watch many hours of television and get lower grades as well.  Watching too much TV and lower grades may be contributed by lurking variables like not caring and lower socioeconomic backgrounds.</a:t>
            </a:r>
          </a:p>
          <a:p>
            <a:pPr eaLnBrk="1" hangingPunct="1"/>
            <a:endParaRPr lang="en-CA" altLang="en-US" sz="2200"/>
          </a:p>
          <a:p>
            <a:pPr eaLnBrk="1" hangingPunct="1"/>
            <a:r>
              <a:rPr lang="en-CA" altLang="en-US" sz="2200"/>
              <a:t>3. Confounding.  The effects of the SAT course and the “experience” with taking the SAT the second time may be confounded.  A student who has taken the SAT test once may improve on the second attempt because of increased familiarity.</a:t>
            </a:r>
          </a:p>
          <a:p>
            <a:pPr eaLnBrk="1" hangingPunct="1"/>
            <a:endParaRPr lang="en-CA" altLang="en-US" sz="2200"/>
          </a:p>
          <a:p>
            <a:pPr eaLnBrk="1" hangingPunct="1"/>
            <a:endParaRPr lang="en-CA" altLang="en-US" sz="2200"/>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79F94CD7-3F75-3D9E-D7BA-CA53E0BFE55E}"/>
                  </a:ext>
                </a:extLst>
              </p14:cNvPr>
              <p14:cNvContentPartPr/>
              <p14:nvPr/>
            </p14:nvContentPartPr>
            <p14:xfrm>
              <a:off x="1283040" y="2406960"/>
              <a:ext cx="9015840" cy="1873800"/>
            </p14:xfrm>
          </p:contentPart>
        </mc:Choice>
        <mc:Fallback xmlns="">
          <p:pic>
            <p:nvPicPr>
              <p:cNvPr id="2" name="Ink 1">
                <a:extLst>
                  <a:ext uri="{FF2B5EF4-FFF2-40B4-BE49-F238E27FC236}">
                    <a16:creationId xmlns:a16="http://schemas.microsoft.com/office/drawing/2014/main" id="{79F94CD7-3F75-3D9E-D7BA-CA53E0BFE55E}"/>
                  </a:ext>
                </a:extLst>
              </p:cNvPr>
              <p:cNvPicPr/>
              <p:nvPr/>
            </p:nvPicPr>
            <p:blipFill>
              <a:blip r:embed="rId5"/>
              <a:stretch>
                <a:fillRect/>
              </a:stretch>
            </p:blipFill>
            <p:spPr>
              <a:xfrm>
                <a:off x="1273680" y="2397600"/>
                <a:ext cx="9034560" cy="189252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1071A1-FD4E-E9A6-A964-BB1B152D7947}"/>
              </a:ext>
            </a:extLst>
          </p:cNvPr>
          <p:cNvSpPr>
            <a:spLocks noGrp="1"/>
          </p:cNvSpPr>
          <p:nvPr>
            <p:ph sz="quarter" idx="1"/>
          </p:nvPr>
        </p:nvSpPr>
        <p:spPr>
          <a:xfrm>
            <a:off x="1703388" y="260350"/>
            <a:ext cx="8569325" cy="5976938"/>
          </a:xfrm>
        </p:spPr>
        <p:txBody>
          <a:bodyPr/>
          <a:lstStyle/>
          <a:p>
            <a:pPr eaLnBrk="1" hangingPunct="1"/>
            <a:r>
              <a:rPr lang="en-CA" altLang="en-US" sz="2200"/>
              <a:t>4. Lurking variable/Common Response: People who can afford more cars are wealthier.  They can live longer because they can afford better medical care and eat healthier.</a:t>
            </a:r>
          </a:p>
          <a:p>
            <a:pPr eaLnBrk="1" hangingPunct="1"/>
            <a:endParaRPr lang="en-CA" altLang="en-US" sz="2200"/>
          </a:p>
          <a:p>
            <a:pPr eaLnBrk="1" hangingPunct="1"/>
            <a:r>
              <a:rPr lang="en-CA" altLang="en-US" sz="2200"/>
              <a:t>5. Confounding can be present.  People who have high ability/come from prosperous homes are more likely to get many years of education than people who are less able or poorer.  Many of these with high ability/rich can earn a high income despite their education.  Can’t conclude that higher income is well-educated people is “caused” by their education</a:t>
            </a:r>
          </a:p>
          <a:p>
            <a:pPr eaLnBrk="1" hangingPunct="1"/>
            <a:endParaRPr lang="en-CA" altLang="en-US" sz="2200"/>
          </a:p>
          <a:p>
            <a:pPr eaLnBrk="1" hangingPunct="1"/>
            <a:r>
              <a:rPr lang="en-CA" altLang="en-US" sz="2200"/>
              <a:t>6. Lurking Variables may be present.  Although a parent’s body type can affect their children’s through heredity, other factors such as diet and exercise also influence BMI.</a:t>
            </a:r>
          </a:p>
          <a:p>
            <a:pPr eaLnBrk="1" hangingPunct="1"/>
            <a:endParaRPr lang="en-CA" altLang="en-US" sz="2200"/>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FCBDF85C-9B6C-DDBB-1E98-EF133D0D1D53}"/>
                  </a:ext>
                </a:extLst>
              </p14:cNvPr>
              <p14:cNvContentPartPr/>
              <p14:nvPr/>
            </p14:nvContentPartPr>
            <p14:xfrm>
              <a:off x="1854000" y="2143080"/>
              <a:ext cx="8782560" cy="1830960"/>
            </p14:xfrm>
          </p:contentPart>
        </mc:Choice>
        <mc:Fallback xmlns="">
          <p:pic>
            <p:nvPicPr>
              <p:cNvPr id="2" name="Ink 1">
                <a:extLst>
                  <a:ext uri="{FF2B5EF4-FFF2-40B4-BE49-F238E27FC236}">
                    <a16:creationId xmlns:a16="http://schemas.microsoft.com/office/drawing/2014/main" id="{FCBDF85C-9B6C-DDBB-1E98-EF133D0D1D53}"/>
                  </a:ext>
                </a:extLst>
              </p:cNvPr>
              <p:cNvPicPr/>
              <p:nvPr/>
            </p:nvPicPr>
            <p:blipFill>
              <a:blip r:embed="rId5"/>
              <a:stretch>
                <a:fillRect/>
              </a:stretch>
            </p:blipFill>
            <p:spPr>
              <a:xfrm>
                <a:off x="1844640" y="2133720"/>
                <a:ext cx="8801280" cy="184968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FB41F547-46DE-CF87-3404-AD2EBBE156BA}"/>
              </a:ext>
            </a:extLst>
          </p:cNvPr>
          <p:cNvSpPr>
            <a:spLocks noGrp="1"/>
          </p:cNvSpPr>
          <p:nvPr>
            <p:ph sz="quarter" idx="1"/>
          </p:nvPr>
        </p:nvSpPr>
        <p:spPr>
          <a:xfrm>
            <a:off x="381000" y="95250"/>
            <a:ext cx="10853738" cy="1227138"/>
          </a:xfrm>
        </p:spPr>
        <p:txBody>
          <a:bodyPr/>
          <a:lstStyle/>
          <a:p>
            <a:pPr marL="0" indent="0">
              <a:buFont typeface="Wingdings" panose="05000000000000000000" pitchFamily="2" charset="2"/>
              <a:buNone/>
            </a:pPr>
            <a:r>
              <a:rPr lang="en-CA" altLang="en-US"/>
              <a:t>The following minitab output is a LSRL for using height (inch)to predict weight (lbs).  Identify &amp; interpret the slope and r</a:t>
            </a:r>
            <a:r>
              <a:rPr lang="en-CA" altLang="en-US" baseline="30000"/>
              <a:t>2</a:t>
            </a:r>
            <a:r>
              <a:rPr lang="en-CA" altLang="en-US"/>
              <a:t> of the LSRL.  What is the equation of the LSRL</a:t>
            </a:r>
          </a:p>
        </p:txBody>
      </p:sp>
      <p:pic>
        <p:nvPicPr>
          <p:cNvPr id="13315" name="Picture 3">
            <a:extLst>
              <a:ext uri="{FF2B5EF4-FFF2-40B4-BE49-F238E27FC236}">
                <a16:creationId xmlns:a16="http://schemas.microsoft.com/office/drawing/2014/main" id="{034E1D68-81D3-E2DB-E469-19DD0C2ED5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401763"/>
            <a:ext cx="68167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4">
            <a:extLst>
              <a:ext uri="{FF2B5EF4-FFF2-40B4-BE49-F238E27FC236}">
                <a16:creationId xmlns:a16="http://schemas.microsoft.com/office/drawing/2014/main" id="{1D0896E8-4BE7-0CFD-0F6C-58E96458B0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4865688"/>
            <a:ext cx="6291263"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Content Placeholder 2">
            <a:extLst>
              <a:ext uri="{FF2B5EF4-FFF2-40B4-BE49-F238E27FC236}">
                <a16:creationId xmlns:a16="http://schemas.microsoft.com/office/drawing/2014/main" id="{242A3104-708F-E2D2-59E3-970AA1E3F3FD}"/>
              </a:ext>
            </a:extLst>
          </p:cNvPr>
          <p:cNvSpPr txBox="1">
            <a:spLocks/>
          </p:cNvSpPr>
          <p:nvPr/>
        </p:nvSpPr>
        <p:spPr bwMode="auto">
          <a:xfrm>
            <a:off x="246063" y="3713163"/>
            <a:ext cx="11572875"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The following minitab output is a LSRL for using body weight (lbs)to predict a students back pack weight (lbs).  Identify &amp; interpret the slope and r</a:t>
            </a:r>
            <a:r>
              <a:rPr lang="en-CA" altLang="en-US" baseline="30000"/>
              <a:t>2 </a:t>
            </a:r>
            <a:r>
              <a:rPr lang="en-CA" altLang="en-US"/>
              <a:t>of the LSRL.  What is the equation of the LSRL</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0F89CE3E-5E19-F354-BBF6-E886DB0B8D6A}"/>
              </a:ext>
            </a:extLst>
          </p:cNvPr>
          <p:cNvSpPr>
            <a:spLocks noGrp="1"/>
          </p:cNvSpPr>
          <p:nvPr>
            <p:ph sz="quarter" idx="1"/>
          </p:nvPr>
        </p:nvSpPr>
        <p:spPr>
          <a:xfrm>
            <a:off x="381000" y="95250"/>
            <a:ext cx="10853738" cy="1227138"/>
          </a:xfrm>
        </p:spPr>
        <p:txBody>
          <a:bodyPr/>
          <a:lstStyle/>
          <a:p>
            <a:pPr marL="0" indent="0">
              <a:buFont typeface="Wingdings" panose="05000000000000000000" pitchFamily="2" charset="2"/>
              <a:buNone/>
            </a:pPr>
            <a:r>
              <a:rPr lang="en-CA" altLang="en-US"/>
              <a:t>The following mini-tab output is a LSRL for using height (inch)to predict weight (lbs).  Identify &amp; interpret the slope and r</a:t>
            </a:r>
            <a:r>
              <a:rPr lang="en-CA" altLang="en-US" baseline="30000"/>
              <a:t>2</a:t>
            </a:r>
            <a:r>
              <a:rPr lang="en-CA" altLang="en-US"/>
              <a:t> of the LSRL.  What is the equation of the LSRL</a:t>
            </a:r>
          </a:p>
        </p:txBody>
      </p:sp>
      <p:pic>
        <p:nvPicPr>
          <p:cNvPr id="15363" name="Picture 3">
            <a:extLst>
              <a:ext uri="{FF2B5EF4-FFF2-40B4-BE49-F238E27FC236}">
                <a16:creationId xmlns:a16="http://schemas.microsoft.com/office/drawing/2014/main" id="{B5664EED-31F0-C060-EACB-C09F55C7A1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1350963"/>
            <a:ext cx="6818313"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0B36699F-86DE-8A83-8406-750A1051C3F5}"/>
              </a:ext>
            </a:extLst>
          </p:cNvPr>
          <p:cNvSpPr txBox="1"/>
          <p:nvPr/>
        </p:nvSpPr>
        <p:spPr>
          <a:xfrm>
            <a:off x="638504" y="4067503"/>
            <a:ext cx="1970690" cy="369332"/>
          </a:xfrm>
          <a:prstGeom prst="rect">
            <a:avLst/>
          </a:prstGeom>
          <a:noFill/>
        </p:spPr>
        <p:txBody>
          <a:bodyPr wrap="square" rtlCol="0">
            <a:spAutoFit/>
          </a:bodyPr>
          <a:lstStyle/>
          <a:p>
            <a:r>
              <a:rPr lang="en-US" dirty="0">
                <a:solidFill>
                  <a:srgbClr val="FF0000"/>
                </a:solidFill>
              </a:rPr>
              <a:t>Slope: 6.1376</a:t>
            </a:r>
          </a:p>
        </p:txBody>
      </p:sp>
      <p:sp>
        <p:nvSpPr>
          <p:cNvPr id="3" name="TextBox 2">
            <a:extLst>
              <a:ext uri="{FF2B5EF4-FFF2-40B4-BE49-F238E27FC236}">
                <a16:creationId xmlns:a16="http://schemas.microsoft.com/office/drawing/2014/main" id="{932AC9BB-73CC-1CC2-55AC-C81AA406E4E5}"/>
              </a:ext>
            </a:extLst>
          </p:cNvPr>
          <p:cNvSpPr txBox="1"/>
          <p:nvPr/>
        </p:nvSpPr>
        <p:spPr>
          <a:xfrm>
            <a:off x="2438399" y="4085896"/>
            <a:ext cx="6161689" cy="646331"/>
          </a:xfrm>
          <a:prstGeom prst="rect">
            <a:avLst/>
          </a:prstGeom>
          <a:noFill/>
        </p:spPr>
        <p:txBody>
          <a:bodyPr wrap="square" rtlCol="0">
            <a:spAutoFit/>
          </a:bodyPr>
          <a:lstStyle/>
          <a:p>
            <a:r>
              <a:rPr lang="en-US" dirty="0">
                <a:solidFill>
                  <a:srgbClr val="FF0000"/>
                </a:solidFill>
              </a:rPr>
              <a:t>For each increase of one unit of the height, the predicted weight will increase by 6.1376 units</a:t>
            </a:r>
          </a:p>
        </p:txBody>
      </p:sp>
      <p:sp>
        <p:nvSpPr>
          <p:cNvPr id="4" name="TextBox 3">
            <a:extLst>
              <a:ext uri="{FF2B5EF4-FFF2-40B4-BE49-F238E27FC236}">
                <a16:creationId xmlns:a16="http://schemas.microsoft.com/office/drawing/2014/main" id="{E3444616-380B-9D42-B9D9-D712F35C9FE6}"/>
              </a:ext>
            </a:extLst>
          </p:cNvPr>
          <p:cNvSpPr txBox="1"/>
          <p:nvPr/>
        </p:nvSpPr>
        <p:spPr>
          <a:xfrm>
            <a:off x="667397" y="4908333"/>
            <a:ext cx="2540883" cy="369332"/>
          </a:xfrm>
          <a:prstGeom prst="rect">
            <a:avLst/>
          </a:prstGeom>
          <a:noFill/>
        </p:spPr>
        <p:txBody>
          <a:bodyPr wrap="square" rtlCol="0">
            <a:spAutoFit/>
          </a:bodyPr>
          <a:lstStyle/>
          <a:p>
            <a:r>
              <a:rPr lang="en-US" dirty="0">
                <a:solidFill>
                  <a:srgbClr val="FF0000"/>
                </a:solidFill>
              </a:rPr>
              <a:t>R-squared = 89.7%</a:t>
            </a:r>
          </a:p>
        </p:txBody>
      </p:sp>
      <p:sp>
        <p:nvSpPr>
          <p:cNvPr id="5" name="TextBox 4">
            <a:extLst>
              <a:ext uri="{FF2B5EF4-FFF2-40B4-BE49-F238E27FC236}">
                <a16:creationId xmlns:a16="http://schemas.microsoft.com/office/drawing/2014/main" id="{E9832444-C76C-FD49-0909-2B8B88451301}"/>
              </a:ext>
            </a:extLst>
          </p:cNvPr>
          <p:cNvSpPr txBox="1"/>
          <p:nvPr/>
        </p:nvSpPr>
        <p:spPr>
          <a:xfrm>
            <a:off x="2971781" y="4910963"/>
            <a:ext cx="6243164" cy="646331"/>
          </a:xfrm>
          <a:prstGeom prst="rect">
            <a:avLst/>
          </a:prstGeom>
          <a:noFill/>
        </p:spPr>
        <p:txBody>
          <a:bodyPr wrap="square" rtlCol="0">
            <a:spAutoFit/>
          </a:bodyPr>
          <a:lstStyle/>
          <a:p>
            <a:r>
              <a:rPr lang="en-US" dirty="0">
                <a:solidFill>
                  <a:srgbClr val="FF0000"/>
                </a:solidFill>
              </a:rPr>
              <a:t>89.7% of the variation in weight can be explained by the height using the LSRL</a:t>
            </a:r>
          </a:p>
        </p:txBody>
      </p:sp>
      <p:sp>
        <p:nvSpPr>
          <p:cNvPr id="6" name="TextBox 5">
            <a:extLst>
              <a:ext uri="{FF2B5EF4-FFF2-40B4-BE49-F238E27FC236}">
                <a16:creationId xmlns:a16="http://schemas.microsoft.com/office/drawing/2014/main" id="{E79DADBE-D000-CA62-B054-37B719936B18}"/>
              </a:ext>
            </a:extLst>
          </p:cNvPr>
          <p:cNvSpPr txBox="1"/>
          <p:nvPr/>
        </p:nvSpPr>
        <p:spPr>
          <a:xfrm>
            <a:off x="562274" y="5717637"/>
            <a:ext cx="2417409" cy="369332"/>
          </a:xfrm>
          <a:prstGeom prst="rect">
            <a:avLst/>
          </a:prstGeom>
          <a:noFill/>
        </p:spPr>
        <p:txBody>
          <a:bodyPr wrap="square" rtlCol="0">
            <a:spAutoFit/>
          </a:bodyPr>
          <a:lstStyle/>
          <a:p>
            <a:r>
              <a:rPr lang="en-US" dirty="0">
                <a:solidFill>
                  <a:srgbClr val="FF0000"/>
                </a:solidFill>
              </a:rPr>
              <a:t>Equation of LSRL: </a:t>
            </a:r>
          </a:p>
        </p:txBody>
      </p:sp>
      <p:sp>
        <p:nvSpPr>
          <p:cNvPr id="7" name="TextBox 6">
            <a:extLst>
              <a:ext uri="{FF2B5EF4-FFF2-40B4-BE49-F238E27FC236}">
                <a16:creationId xmlns:a16="http://schemas.microsoft.com/office/drawing/2014/main" id="{CAF4E879-3630-9BED-5092-B630F3830E62}"/>
              </a:ext>
            </a:extLst>
          </p:cNvPr>
          <p:cNvSpPr txBox="1"/>
          <p:nvPr/>
        </p:nvSpPr>
        <p:spPr>
          <a:xfrm>
            <a:off x="2961250" y="5799098"/>
            <a:ext cx="5173757" cy="369332"/>
          </a:xfrm>
          <a:prstGeom prst="rect">
            <a:avLst/>
          </a:prstGeom>
          <a:noFill/>
        </p:spPr>
        <p:txBody>
          <a:bodyPr wrap="square" rtlCol="0">
            <a:spAutoFit/>
          </a:bodyPr>
          <a:lstStyle/>
          <a:p>
            <a:r>
              <a:rPr lang="en-US" dirty="0">
                <a:solidFill>
                  <a:srgbClr val="FF0000"/>
                </a:solidFill>
              </a:rPr>
              <a:t>Predicted Weight = -267 + 6.14 x Heigh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A745DD0A-549F-256E-0E3D-916B6A6A73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1344613"/>
            <a:ext cx="6289675"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Content Placeholder 2">
            <a:extLst>
              <a:ext uri="{FF2B5EF4-FFF2-40B4-BE49-F238E27FC236}">
                <a16:creationId xmlns:a16="http://schemas.microsoft.com/office/drawing/2014/main" id="{0D0C70C1-CC92-8296-8C84-9BD805528A7C}"/>
              </a:ext>
            </a:extLst>
          </p:cNvPr>
          <p:cNvSpPr txBox="1">
            <a:spLocks/>
          </p:cNvSpPr>
          <p:nvPr/>
        </p:nvSpPr>
        <p:spPr bwMode="auto">
          <a:xfrm>
            <a:off x="236538" y="114300"/>
            <a:ext cx="11574462"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The following mini-tab output is a LSRL for using body weight (lbs)to predict a students back pack weight (lbs).  Identify &amp; interpret the slope and r</a:t>
            </a:r>
            <a:r>
              <a:rPr lang="en-CA" altLang="en-US" baseline="30000"/>
              <a:t>2 </a:t>
            </a:r>
            <a:r>
              <a:rPr lang="en-CA" altLang="en-US"/>
              <a:t>of the LSRL.  What is the equation of the LSRL</a:t>
            </a:r>
          </a:p>
        </p:txBody>
      </p:sp>
      <p:sp>
        <p:nvSpPr>
          <p:cNvPr id="2" name="TextBox 1">
            <a:extLst>
              <a:ext uri="{FF2B5EF4-FFF2-40B4-BE49-F238E27FC236}">
                <a16:creationId xmlns:a16="http://schemas.microsoft.com/office/drawing/2014/main" id="{C1723EAC-46C6-6FCA-BB2A-64F0CBEBD69A}"/>
              </a:ext>
            </a:extLst>
          </p:cNvPr>
          <p:cNvSpPr txBox="1"/>
          <p:nvPr/>
        </p:nvSpPr>
        <p:spPr>
          <a:xfrm>
            <a:off x="638504" y="3917729"/>
            <a:ext cx="1970690" cy="369332"/>
          </a:xfrm>
          <a:prstGeom prst="rect">
            <a:avLst/>
          </a:prstGeom>
          <a:noFill/>
        </p:spPr>
        <p:txBody>
          <a:bodyPr wrap="square" rtlCol="0">
            <a:spAutoFit/>
          </a:bodyPr>
          <a:lstStyle/>
          <a:p>
            <a:r>
              <a:rPr lang="en-US" dirty="0">
                <a:solidFill>
                  <a:srgbClr val="FF0000"/>
                </a:solidFill>
              </a:rPr>
              <a:t>Slope: 0.09080</a:t>
            </a:r>
          </a:p>
        </p:txBody>
      </p:sp>
      <p:sp>
        <p:nvSpPr>
          <p:cNvPr id="3" name="TextBox 2">
            <a:extLst>
              <a:ext uri="{FF2B5EF4-FFF2-40B4-BE49-F238E27FC236}">
                <a16:creationId xmlns:a16="http://schemas.microsoft.com/office/drawing/2014/main" id="{78BEBA6E-675C-C42A-9279-32D275E6B799}"/>
              </a:ext>
            </a:extLst>
          </p:cNvPr>
          <p:cNvSpPr txBox="1"/>
          <p:nvPr/>
        </p:nvSpPr>
        <p:spPr>
          <a:xfrm>
            <a:off x="2619703" y="3825763"/>
            <a:ext cx="7438697" cy="646331"/>
          </a:xfrm>
          <a:prstGeom prst="rect">
            <a:avLst/>
          </a:prstGeom>
          <a:noFill/>
        </p:spPr>
        <p:txBody>
          <a:bodyPr wrap="square" rtlCol="0">
            <a:spAutoFit/>
          </a:bodyPr>
          <a:lstStyle/>
          <a:p>
            <a:r>
              <a:rPr lang="en-US" dirty="0">
                <a:solidFill>
                  <a:srgbClr val="FF0000"/>
                </a:solidFill>
              </a:rPr>
              <a:t>For each increase of one unit of the student’s body weight in </a:t>
            </a:r>
            <a:r>
              <a:rPr lang="en-US" dirty="0" err="1">
                <a:solidFill>
                  <a:srgbClr val="FF0000"/>
                </a:solidFill>
              </a:rPr>
              <a:t>lbs</a:t>
            </a:r>
            <a:r>
              <a:rPr lang="en-US" dirty="0">
                <a:solidFill>
                  <a:srgbClr val="FF0000"/>
                </a:solidFill>
              </a:rPr>
              <a:t>, the predicted backpack weight will increase by 0.09080 </a:t>
            </a:r>
            <a:r>
              <a:rPr lang="en-US" dirty="0" err="1">
                <a:solidFill>
                  <a:srgbClr val="FF0000"/>
                </a:solidFill>
              </a:rPr>
              <a:t>lbs</a:t>
            </a:r>
            <a:endParaRPr lang="en-US" dirty="0">
              <a:solidFill>
                <a:srgbClr val="FF0000"/>
              </a:solidFill>
            </a:endParaRPr>
          </a:p>
        </p:txBody>
      </p:sp>
      <p:sp>
        <p:nvSpPr>
          <p:cNvPr id="4" name="TextBox 3">
            <a:extLst>
              <a:ext uri="{FF2B5EF4-FFF2-40B4-BE49-F238E27FC236}">
                <a16:creationId xmlns:a16="http://schemas.microsoft.com/office/drawing/2014/main" id="{24CAFBA3-FF6A-0FD1-BB41-B618CF9CBDD4}"/>
              </a:ext>
            </a:extLst>
          </p:cNvPr>
          <p:cNvSpPr txBox="1"/>
          <p:nvPr/>
        </p:nvSpPr>
        <p:spPr>
          <a:xfrm>
            <a:off x="667397" y="4758559"/>
            <a:ext cx="2540883" cy="369332"/>
          </a:xfrm>
          <a:prstGeom prst="rect">
            <a:avLst/>
          </a:prstGeom>
          <a:noFill/>
        </p:spPr>
        <p:txBody>
          <a:bodyPr wrap="square" rtlCol="0">
            <a:spAutoFit/>
          </a:bodyPr>
          <a:lstStyle/>
          <a:p>
            <a:r>
              <a:rPr lang="en-US" dirty="0">
                <a:solidFill>
                  <a:srgbClr val="FF0000"/>
                </a:solidFill>
              </a:rPr>
              <a:t>R-squared = 63.2%</a:t>
            </a:r>
          </a:p>
        </p:txBody>
      </p:sp>
      <p:sp>
        <p:nvSpPr>
          <p:cNvPr id="5" name="TextBox 4">
            <a:extLst>
              <a:ext uri="{FF2B5EF4-FFF2-40B4-BE49-F238E27FC236}">
                <a16:creationId xmlns:a16="http://schemas.microsoft.com/office/drawing/2014/main" id="{1B281CE2-EFF5-CFEB-654E-0AD92A1EB6C8}"/>
              </a:ext>
            </a:extLst>
          </p:cNvPr>
          <p:cNvSpPr txBox="1"/>
          <p:nvPr/>
        </p:nvSpPr>
        <p:spPr>
          <a:xfrm>
            <a:off x="2971781" y="4761189"/>
            <a:ext cx="6243164" cy="646331"/>
          </a:xfrm>
          <a:prstGeom prst="rect">
            <a:avLst/>
          </a:prstGeom>
          <a:noFill/>
        </p:spPr>
        <p:txBody>
          <a:bodyPr wrap="square" rtlCol="0">
            <a:spAutoFit/>
          </a:bodyPr>
          <a:lstStyle/>
          <a:p>
            <a:r>
              <a:rPr lang="en-US" dirty="0">
                <a:solidFill>
                  <a:srgbClr val="FF0000"/>
                </a:solidFill>
              </a:rPr>
              <a:t>63.2% of the variation in a student’s backpack weight can be explained by the student’s body weight using the LSRL</a:t>
            </a:r>
          </a:p>
        </p:txBody>
      </p:sp>
      <p:sp>
        <p:nvSpPr>
          <p:cNvPr id="6" name="TextBox 5">
            <a:extLst>
              <a:ext uri="{FF2B5EF4-FFF2-40B4-BE49-F238E27FC236}">
                <a16:creationId xmlns:a16="http://schemas.microsoft.com/office/drawing/2014/main" id="{70B829F3-445C-0DF3-1813-02BF017A87FB}"/>
              </a:ext>
            </a:extLst>
          </p:cNvPr>
          <p:cNvSpPr txBox="1"/>
          <p:nvPr/>
        </p:nvSpPr>
        <p:spPr>
          <a:xfrm>
            <a:off x="562274" y="5567863"/>
            <a:ext cx="2417409" cy="369332"/>
          </a:xfrm>
          <a:prstGeom prst="rect">
            <a:avLst/>
          </a:prstGeom>
          <a:noFill/>
        </p:spPr>
        <p:txBody>
          <a:bodyPr wrap="square" rtlCol="0">
            <a:spAutoFit/>
          </a:bodyPr>
          <a:lstStyle/>
          <a:p>
            <a:r>
              <a:rPr lang="en-US" dirty="0">
                <a:solidFill>
                  <a:srgbClr val="FF0000"/>
                </a:solidFill>
              </a:rPr>
              <a:t>Equation of LSRL: </a:t>
            </a:r>
          </a:p>
        </p:txBody>
      </p:sp>
      <p:sp>
        <p:nvSpPr>
          <p:cNvPr id="7" name="TextBox 6">
            <a:extLst>
              <a:ext uri="{FF2B5EF4-FFF2-40B4-BE49-F238E27FC236}">
                <a16:creationId xmlns:a16="http://schemas.microsoft.com/office/drawing/2014/main" id="{31EFFB86-0DA4-85A5-2EC4-BE70ADE065B5}"/>
              </a:ext>
            </a:extLst>
          </p:cNvPr>
          <p:cNvSpPr txBox="1"/>
          <p:nvPr/>
        </p:nvSpPr>
        <p:spPr>
          <a:xfrm>
            <a:off x="2961250" y="5649324"/>
            <a:ext cx="7270571" cy="369332"/>
          </a:xfrm>
          <a:prstGeom prst="rect">
            <a:avLst/>
          </a:prstGeom>
          <a:noFill/>
        </p:spPr>
        <p:txBody>
          <a:bodyPr wrap="square" rtlCol="0">
            <a:spAutoFit/>
          </a:bodyPr>
          <a:lstStyle/>
          <a:p>
            <a:r>
              <a:rPr lang="en-US" dirty="0">
                <a:solidFill>
                  <a:srgbClr val="FF0000"/>
                </a:solidFill>
              </a:rPr>
              <a:t>Predicted </a:t>
            </a:r>
            <a:r>
              <a:rPr lang="en-US" dirty="0" err="1">
                <a:solidFill>
                  <a:srgbClr val="FF0000"/>
                </a:solidFill>
              </a:rPr>
              <a:t>BACKpack</a:t>
            </a:r>
            <a:r>
              <a:rPr lang="en-US" dirty="0">
                <a:solidFill>
                  <a:srgbClr val="FF0000"/>
                </a:solidFill>
              </a:rPr>
              <a:t> Weight = -0.09080 + 16.265 x Body Weigh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D7805-F5D8-3940-8A8E-CEADE554B437}"/>
              </a:ext>
            </a:extLst>
          </p:cNvPr>
          <p:cNvSpPr>
            <a:spLocks noGrp="1"/>
          </p:cNvSpPr>
          <p:nvPr>
            <p:ph type="title"/>
          </p:nvPr>
        </p:nvSpPr>
        <p:spPr>
          <a:xfrm>
            <a:off x="357352" y="128751"/>
            <a:ext cx="7897813" cy="666750"/>
          </a:xfrm>
        </p:spPr>
        <p:txBody>
          <a:bodyPr/>
          <a:lstStyle/>
          <a:p>
            <a:pPr>
              <a:defRPr/>
            </a:pPr>
            <a:r>
              <a:rPr lang="en-US" sz="2800" dirty="0"/>
              <a:t>Correlation &amp; Regression Wisdom</a:t>
            </a:r>
          </a:p>
        </p:txBody>
      </p:sp>
      <p:sp>
        <p:nvSpPr>
          <p:cNvPr id="3" name="Content Placeholder 2">
            <a:extLst>
              <a:ext uri="{FF2B5EF4-FFF2-40B4-BE49-F238E27FC236}">
                <a16:creationId xmlns:a16="http://schemas.microsoft.com/office/drawing/2014/main" id="{591A4363-1038-60DA-4727-BCAD2E2AE82A}"/>
              </a:ext>
            </a:extLst>
          </p:cNvPr>
          <p:cNvSpPr>
            <a:spLocks noGrp="1"/>
          </p:cNvSpPr>
          <p:nvPr>
            <p:ph idx="1"/>
          </p:nvPr>
        </p:nvSpPr>
        <p:spPr>
          <a:xfrm>
            <a:off x="409903" y="884238"/>
            <a:ext cx="9191297" cy="5241925"/>
          </a:xfrm>
        </p:spPr>
        <p:txBody>
          <a:bodyPr>
            <a:normAutofit/>
          </a:bodyPr>
          <a:lstStyle/>
          <a:p>
            <a:pPr>
              <a:defRPr/>
            </a:pPr>
            <a:r>
              <a:rPr lang="en-US" sz="2800" dirty="0"/>
              <a:t>Which of the following scatterplots has the highest correlation “r” and “r</a:t>
            </a:r>
            <a:r>
              <a:rPr lang="en-US" sz="2800" baseline="30000" dirty="0"/>
              <a:t>2</a:t>
            </a:r>
            <a:r>
              <a:rPr lang="en-US" sz="2800" dirty="0"/>
              <a:t>”?</a:t>
            </a:r>
          </a:p>
          <a:p>
            <a:pPr>
              <a:defRPr/>
            </a:pPr>
            <a:endParaRPr lang="en-US" sz="2800" dirty="0"/>
          </a:p>
          <a:p>
            <a:pPr marL="0" indent="0">
              <a:buFont typeface="Wingdings" panose="05000000000000000000" pitchFamily="2" charset="2"/>
              <a:buNone/>
              <a:defRPr/>
            </a:pPr>
            <a:endParaRPr lang="en-US" sz="2800" dirty="0"/>
          </a:p>
        </p:txBody>
      </p:sp>
      <p:pic>
        <p:nvPicPr>
          <p:cNvPr id="19460" name="Picture 2">
            <a:extLst>
              <a:ext uri="{FF2B5EF4-FFF2-40B4-BE49-F238E27FC236}">
                <a16:creationId xmlns:a16="http://schemas.microsoft.com/office/drawing/2014/main" id="{186638C9-6663-17B1-23CE-FA063556E7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750" y="1928813"/>
            <a:ext cx="7207250" cy="480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53B7A477-7A45-8865-F157-38A1E8CF47FC}"/>
              </a:ext>
            </a:extLst>
          </p:cNvPr>
          <p:cNvSpPr txBox="1"/>
          <p:nvPr/>
        </p:nvSpPr>
        <p:spPr>
          <a:xfrm>
            <a:off x="8086725" y="1562101"/>
            <a:ext cx="3200400" cy="1200329"/>
          </a:xfrm>
          <a:prstGeom prst="rect">
            <a:avLst/>
          </a:prstGeom>
          <a:noFill/>
        </p:spPr>
        <p:txBody>
          <a:bodyPr wrap="square" rtlCol="0">
            <a:spAutoFit/>
          </a:bodyPr>
          <a:lstStyle/>
          <a:p>
            <a:pPr algn="ctr"/>
            <a:r>
              <a:rPr lang="en-US" dirty="0">
                <a:solidFill>
                  <a:srgbClr val="FF0000"/>
                </a:solidFill>
              </a:rPr>
              <a:t>ANSWER: ALL four graphs have the same value of “r” of 0.816  and same “R-SQUARED” value</a:t>
            </a:r>
          </a:p>
        </p:txBody>
      </p:sp>
      <p:sp>
        <p:nvSpPr>
          <p:cNvPr id="5" name="TextBox 4">
            <a:extLst>
              <a:ext uri="{FF2B5EF4-FFF2-40B4-BE49-F238E27FC236}">
                <a16:creationId xmlns:a16="http://schemas.microsoft.com/office/drawing/2014/main" id="{B16BF6D5-8EE8-8547-7EE4-73A9B5DB8651}"/>
              </a:ext>
            </a:extLst>
          </p:cNvPr>
          <p:cNvSpPr txBox="1"/>
          <p:nvPr/>
        </p:nvSpPr>
        <p:spPr>
          <a:xfrm>
            <a:off x="8067675" y="2914651"/>
            <a:ext cx="3200400" cy="1200329"/>
          </a:xfrm>
          <a:prstGeom prst="rect">
            <a:avLst/>
          </a:prstGeom>
          <a:noFill/>
        </p:spPr>
        <p:txBody>
          <a:bodyPr wrap="square" rtlCol="0">
            <a:spAutoFit/>
          </a:bodyPr>
          <a:lstStyle/>
          <a:p>
            <a:pPr algn="ctr"/>
            <a:r>
              <a:rPr lang="en-US" dirty="0">
                <a:solidFill>
                  <a:srgbClr val="FF0000"/>
                </a:solidFill>
              </a:rPr>
              <a:t>POINT: “r” and “R-SQUARED” alone are not good indicators of the strength of a LSRL</a:t>
            </a:r>
          </a:p>
        </p:txBody>
      </p:sp>
      <p:cxnSp>
        <p:nvCxnSpPr>
          <p:cNvPr id="7" name="Straight Connector 6">
            <a:extLst>
              <a:ext uri="{FF2B5EF4-FFF2-40B4-BE49-F238E27FC236}">
                <a16:creationId xmlns:a16="http://schemas.microsoft.com/office/drawing/2014/main" id="{EEC0087C-8BBD-EDE0-DD5B-DD14E931EDEE}"/>
              </a:ext>
            </a:extLst>
          </p:cNvPr>
          <p:cNvCxnSpPr/>
          <p:nvPr/>
        </p:nvCxnSpPr>
        <p:spPr>
          <a:xfrm flipV="1">
            <a:off x="1590675" y="2324100"/>
            <a:ext cx="2114550" cy="151447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6BC9C87-BD56-64A6-EE0C-1D3A6A95D110}"/>
              </a:ext>
            </a:extLst>
          </p:cNvPr>
          <p:cNvCxnSpPr>
            <a:cxnSpLocks/>
          </p:cNvCxnSpPr>
          <p:nvPr/>
        </p:nvCxnSpPr>
        <p:spPr>
          <a:xfrm flipV="1">
            <a:off x="5038725" y="2333625"/>
            <a:ext cx="2085975" cy="132397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DF785DA-216C-44E7-FDD2-65AC2DE598DE}"/>
              </a:ext>
            </a:extLst>
          </p:cNvPr>
          <p:cNvCxnSpPr>
            <a:cxnSpLocks/>
          </p:cNvCxnSpPr>
          <p:nvPr/>
        </p:nvCxnSpPr>
        <p:spPr>
          <a:xfrm flipV="1">
            <a:off x="1543050" y="5200650"/>
            <a:ext cx="2171700" cy="90487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758519CD-92A4-DC5F-3A9D-9174F0F0D4E4}"/>
              </a:ext>
            </a:extLst>
          </p:cNvPr>
          <p:cNvCxnSpPr>
            <a:cxnSpLocks/>
          </p:cNvCxnSpPr>
          <p:nvPr/>
        </p:nvCxnSpPr>
        <p:spPr>
          <a:xfrm flipV="1">
            <a:off x="5048250" y="4714875"/>
            <a:ext cx="2343150" cy="119062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C286AF7-895E-DAD1-063F-A51EE1FE0DC3}"/>
              </a:ext>
            </a:extLst>
          </p:cNvPr>
          <p:cNvSpPr txBox="1"/>
          <p:nvPr/>
        </p:nvSpPr>
        <p:spPr>
          <a:xfrm>
            <a:off x="8020050" y="4191001"/>
            <a:ext cx="3200400" cy="369332"/>
          </a:xfrm>
          <a:prstGeom prst="rect">
            <a:avLst/>
          </a:prstGeom>
          <a:noFill/>
        </p:spPr>
        <p:txBody>
          <a:bodyPr wrap="square" rtlCol="0">
            <a:spAutoFit/>
          </a:bodyPr>
          <a:lstStyle/>
          <a:p>
            <a:pPr algn="ctr"/>
            <a:r>
              <a:rPr lang="en-US" dirty="0">
                <a:solidFill>
                  <a:srgbClr val="FF0000"/>
                </a:solidFill>
              </a:rPr>
              <a:t>Graph A: Linear pattern</a:t>
            </a:r>
          </a:p>
        </p:txBody>
      </p:sp>
      <p:sp>
        <p:nvSpPr>
          <p:cNvPr id="18" name="TextBox 17">
            <a:extLst>
              <a:ext uri="{FF2B5EF4-FFF2-40B4-BE49-F238E27FC236}">
                <a16:creationId xmlns:a16="http://schemas.microsoft.com/office/drawing/2014/main" id="{C254970B-1B84-8145-2E49-C46DBE763888}"/>
              </a:ext>
            </a:extLst>
          </p:cNvPr>
          <p:cNvSpPr txBox="1"/>
          <p:nvPr/>
        </p:nvSpPr>
        <p:spPr>
          <a:xfrm>
            <a:off x="8029575" y="4638676"/>
            <a:ext cx="3200400" cy="646331"/>
          </a:xfrm>
          <a:prstGeom prst="rect">
            <a:avLst/>
          </a:prstGeom>
          <a:noFill/>
        </p:spPr>
        <p:txBody>
          <a:bodyPr wrap="square" rtlCol="0">
            <a:spAutoFit/>
          </a:bodyPr>
          <a:lstStyle/>
          <a:p>
            <a:pPr algn="ctr"/>
            <a:r>
              <a:rPr lang="en-US" dirty="0">
                <a:solidFill>
                  <a:srgbClr val="FF0000"/>
                </a:solidFill>
              </a:rPr>
              <a:t>Graph B: Quadratic pattern, definitely not a good model</a:t>
            </a:r>
          </a:p>
        </p:txBody>
      </p:sp>
      <p:sp>
        <p:nvSpPr>
          <p:cNvPr id="19" name="TextBox 18">
            <a:extLst>
              <a:ext uri="{FF2B5EF4-FFF2-40B4-BE49-F238E27FC236}">
                <a16:creationId xmlns:a16="http://schemas.microsoft.com/office/drawing/2014/main" id="{0310F7B8-09DF-A272-A8C6-45A7AF588C2A}"/>
              </a:ext>
            </a:extLst>
          </p:cNvPr>
          <p:cNvSpPr txBox="1"/>
          <p:nvPr/>
        </p:nvSpPr>
        <p:spPr>
          <a:xfrm>
            <a:off x="8048625" y="5305426"/>
            <a:ext cx="3200400" cy="646331"/>
          </a:xfrm>
          <a:prstGeom prst="rect">
            <a:avLst/>
          </a:prstGeom>
          <a:noFill/>
        </p:spPr>
        <p:txBody>
          <a:bodyPr wrap="square" rtlCol="0">
            <a:spAutoFit/>
          </a:bodyPr>
          <a:lstStyle/>
          <a:p>
            <a:pPr algn="ctr"/>
            <a:r>
              <a:rPr lang="en-US" dirty="0">
                <a:solidFill>
                  <a:srgbClr val="FF0000"/>
                </a:solidFill>
              </a:rPr>
              <a:t>Graph C: Linear but has a large outlier</a:t>
            </a:r>
          </a:p>
        </p:txBody>
      </p:sp>
      <p:sp>
        <p:nvSpPr>
          <p:cNvPr id="20" name="TextBox 19">
            <a:extLst>
              <a:ext uri="{FF2B5EF4-FFF2-40B4-BE49-F238E27FC236}">
                <a16:creationId xmlns:a16="http://schemas.microsoft.com/office/drawing/2014/main" id="{D9F51B67-0A78-3128-B3CD-4EE1CC00FA09}"/>
              </a:ext>
            </a:extLst>
          </p:cNvPr>
          <p:cNvSpPr txBox="1"/>
          <p:nvPr/>
        </p:nvSpPr>
        <p:spPr>
          <a:xfrm>
            <a:off x="8134350" y="5981701"/>
            <a:ext cx="3200400" cy="369332"/>
          </a:xfrm>
          <a:prstGeom prst="rect">
            <a:avLst/>
          </a:prstGeom>
          <a:solidFill>
            <a:schemeClr val="bg1"/>
          </a:solidFill>
        </p:spPr>
        <p:txBody>
          <a:bodyPr wrap="square" rtlCol="0">
            <a:spAutoFit/>
          </a:bodyPr>
          <a:lstStyle/>
          <a:p>
            <a:pPr algn="ctr"/>
            <a:r>
              <a:rPr lang="en-US" dirty="0">
                <a:solidFill>
                  <a:srgbClr val="FF0000"/>
                </a:solidFill>
              </a:rPr>
              <a:t>Graph D: Not a linear mode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7" grpId="0"/>
      <p:bldP spid="18" grpId="0"/>
      <p:bldP spid="19" grpId="0"/>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711D7BD3-06D2-F6C1-E3DD-063405F65FF3}"/>
              </a:ext>
            </a:extLst>
          </p:cNvPr>
          <p:cNvSpPr txBox="1">
            <a:spLocks/>
          </p:cNvSpPr>
          <p:nvPr/>
        </p:nvSpPr>
        <p:spPr bwMode="auto">
          <a:xfrm>
            <a:off x="438150" y="666750"/>
            <a:ext cx="106108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The purpose of this section is to assess how good a LSRL is in using “x” to get a predicted ‘y”</a:t>
            </a:r>
          </a:p>
        </p:txBody>
      </p:sp>
      <p:sp>
        <p:nvSpPr>
          <p:cNvPr id="7" name="Title 1">
            <a:extLst>
              <a:ext uri="{FF2B5EF4-FFF2-40B4-BE49-F238E27FC236}">
                <a16:creationId xmlns:a16="http://schemas.microsoft.com/office/drawing/2014/main" id="{67EA060D-96C8-0ED1-DE99-7988A10379D7}"/>
              </a:ext>
            </a:extLst>
          </p:cNvPr>
          <p:cNvSpPr>
            <a:spLocks noGrp="1"/>
          </p:cNvSpPr>
          <p:nvPr>
            <p:ph type="title"/>
          </p:nvPr>
        </p:nvSpPr>
        <p:spPr>
          <a:xfrm>
            <a:off x="1781175" y="53975"/>
            <a:ext cx="7467600" cy="633413"/>
          </a:xfrm>
        </p:spPr>
        <p:txBody>
          <a:bodyPr/>
          <a:lstStyle/>
          <a:p>
            <a:pPr eaLnBrk="1" fontAlgn="auto" hangingPunct="1">
              <a:spcAft>
                <a:spcPts val="0"/>
              </a:spcAft>
              <a:defRPr/>
            </a:pPr>
            <a:r>
              <a:rPr lang="en-CA" dirty="0"/>
              <a:t>Assessing LSRL (Residual Plots)</a:t>
            </a:r>
          </a:p>
        </p:txBody>
      </p:sp>
      <p:pic>
        <p:nvPicPr>
          <p:cNvPr id="13" name="Picture 2">
            <a:extLst>
              <a:ext uri="{FF2B5EF4-FFF2-40B4-BE49-F238E27FC236}">
                <a16:creationId xmlns:a16="http://schemas.microsoft.com/office/drawing/2014/main" id="{1AC2DF08-3E75-CB1C-D6F9-519B619EC3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4119563"/>
            <a:ext cx="3133725" cy="266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a:extLst>
              <a:ext uri="{FF2B5EF4-FFF2-40B4-BE49-F238E27FC236}">
                <a16:creationId xmlns:a16="http://schemas.microsoft.com/office/drawing/2014/main" id="{39CE7699-C228-48BA-FDAE-0909E5C4F0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3263" y="4030663"/>
            <a:ext cx="4572000"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3C4982AD-AEF2-B1E2-F780-D58C250A252B}"/>
              </a:ext>
            </a:extLst>
          </p:cNvPr>
          <p:cNvSpPr txBox="1">
            <a:spLocks noChangeArrowheads="1"/>
          </p:cNvSpPr>
          <p:nvPr/>
        </p:nvSpPr>
        <p:spPr bwMode="auto">
          <a:xfrm>
            <a:off x="2646363" y="3751263"/>
            <a:ext cx="1287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catterplot</a:t>
            </a:r>
          </a:p>
        </p:txBody>
      </p:sp>
      <p:sp>
        <p:nvSpPr>
          <p:cNvPr id="17" name="TextBox 16">
            <a:extLst>
              <a:ext uri="{FF2B5EF4-FFF2-40B4-BE49-F238E27FC236}">
                <a16:creationId xmlns:a16="http://schemas.microsoft.com/office/drawing/2014/main" id="{A88F1180-9749-5A2C-24B0-D0B16F4D6026}"/>
              </a:ext>
            </a:extLst>
          </p:cNvPr>
          <p:cNvSpPr txBox="1">
            <a:spLocks noChangeArrowheads="1"/>
          </p:cNvSpPr>
          <p:nvPr/>
        </p:nvSpPr>
        <p:spPr bwMode="auto">
          <a:xfrm>
            <a:off x="7626350" y="3744913"/>
            <a:ext cx="1543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esidual Plot</a:t>
            </a:r>
          </a:p>
        </p:txBody>
      </p:sp>
      <p:pic>
        <p:nvPicPr>
          <p:cNvPr id="23560" name="Picture 2">
            <a:extLst>
              <a:ext uri="{FF2B5EF4-FFF2-40B4-BE49-F238E27FC236}">
                <a16:creationId xmlns:a16="http://schemas.microsoft.com/office/drawing/2014/main" id="{8BE19A5A-B341-D1D0-7FAA-0A32B59214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8" y="1335088"/>
            <a:ext cx="93884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4F3E2C0-4F9D-FF9C-5C93-BA7B02EC5664}"/>
              </a:ext>
            </a:extLst>
          </p:cNvPr>
          <p:cNvSpPr txBox="1"/>
          <p:nvPr/>
        </p:nvSpPr>
        <p:spPr>
          <a:xfrm>
            <a:off x="584200" y="2657475"/>
            <a:ext cx="10863263" cy="923925"/>
          </a:xfrm>
          <a:prstGeom prst="rect">
            <a:avLst/>
          </a:prstGeom>
          <a:noFill/>
        </p:spPr>
        <p:txBody>
          <a:bodyPr>
            <a:spAutoFit/>
          </a:bodyPr>
          <a:lstStyle/>
          <a:p>
            <a:pPr marL="285750" indent="-285750">
              <a:buFont typeface="Arial" panose="020B0604020202020204" pitchFamily="34" charset="0"/>
              <a:buChar char="•"/>
              <a:defRPr/>
            </a:pPr>
            <a:r>
              <a:rPr lang="en-CA" dirty="0">
                <a:latin typeface="+mn-lt"/>
              </a:rPr>
              <a:t>The 3</a:t>
            </a:r>
            <a:r>
              <a:rPr lang="en-CA" baseline="30000" dirty="0">
                <a:latin typeface="+mn-lt"/>
              </a:rPr>
              <a:t>rd</a:t>
            </a:r>
            <a:r>
              <a:rPr lang="en-CA" dirty="0">
                <a:latin typeface="+mn-lt"/>
              </a:rPr>
              <a:t> method is to find the standard deviation of all the residuals from a regression model.   A large variation in residual std dev. indicates large prediction errors.  A small variation in residual std dev. indicates smaller prediction error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D36F1-BFFB-6F1F-B0D5-AF10229775FF}"/>
              </a:ext>
            </a:extLst>
          </p:cNvPr>
          <p:cNvSpPr>
            <a:spLocks noGrp="1"/>
          </p:cNvSpPr>
          <p:nvPr>
            <p:ph type="title"/>
          </p:nvPr>
        </p:nvSpPr>
        <p:spPr>
          <a:xfrm>
            <a:off x="474663" y="76200"/>
            <a:ext cx="7897812" cy="666750"/>
          </a:xfrm>
        </p:spPr>
        <p:txBody>
          <a:bodyPr/>
          <a:lstStyle/>
          <a:p>
            <a:pPr>
              <a:defRPr/>
            </a:pPr>
            <a:r>
              <a:rPr lang="en-US" sz="2800" dirty="0"/>
              <a:t>Correlation &amp; Regression Wisdom</a:t>
            </a:r>
          </a:p>
        </p:txBody>
      </p:sp>
      <p:sp>
        <p:nvSpPr>
          <p:cNvPr id="3" name="Content Placeholder 2">
            <a:extLst>
              <a:ext uri="{FF2B5EF4-FFF2-40B4-BE49-F238E27FC236}">
                <a16:creationId xmlns:a16="http://schemas.microsoft.com/office/drawing/2014/main" id="{658C0A8D-B287-73BE-176E-0496F251C727}"/>
              </a:ext>
            </a:extLst>
          </p:cNvPr>
          <p:cNvSpPr>
            <a:spLocks noGrp="1"/>
          </p:cNvSpPr>
          <p:nvPr>
            <p:ph idx="1"/>
          </p:nvPr>
        </p:nvSpPr>
        <p:spPr>
          <a:xfrm>
            <a:off x="271463" y="915988"/>
            <a:ext cx="11380240" cy="2055812"/>
          </a:xfrm>
        </p:spPr>
        <p:txBody>
          <a:bodyPr>
            <a:normAutofit lnSpcReduction="10000"/>
          </a:bodyPr>
          <a:lstStyle/>
          <a:p>
            <a:pPr>
              <a:defRPr/>
            </a:pPr>
            <a:r>
              <a:rPr lang="en-US" dirty="0"/>
              <a:t>ALL the scatterplots shown have the same “r” value of  0.816</a:t>
            </a:r>
          </a:p>
          <a:p>
            <a:pPr>
              <a:defRPr/>
            </a:pPr>
            <a:r>
              <a:rPr lang="en-US" dirty="0"/>
              <a:t>Lesson:  a numerical value like r or r</a:t>
            </a:r>
            <a:r>
              <a:rPr lang="en-US" baseline="30000" dirty="0"/>
              <a:t>2</a:t>
            </a:r>
            <a:r>
              <a:rPr lang="en-US" dirty="0"/>
              <a:t> is not enough to assess how good a regression model is.  </a:t>
            </a:r>
          </a:p>
          <a:p>
            <a:pPr>
              <a:defRPr/>
            </a:pPr>
            <a:r>
              <a:rPr lang="en-US" sz="2800" dirty="0"/>
              <a:t>“Residual PLOTs” and “standard deviations of residuals” are two other indicators!</a:t>
            </a:r>
          </a:p>
          <a:p>
            <a:pPr>
              <a:defRPr/>
            </a:pPr>
            <a:endParaRPr lang="en-US" sz="2800" dirty="0"/>
          </a:p>
          <a:p>
            <a:pPr marL="0" indent="0">
              <a:buFont typeface="Wingdings" panose="05000000000000000000" pitchFamily="2" charset="2"/>
              <a:buNone/>
              <a:defRPr/>
            </a:pPr>
            <a:endParaRPr lang="en-US" sz="2800" dirty="0"/>
          </a:p>
        </p:txBody>
      </p:sp>
      <p:pic>
        <p:nvPicPr>
          <p:cNvPr id="21508" name="Picture 2">
            <a:extLst>
              <a:ext uri="{FF2B5EF4-FFF2-40B4-BE49-F238E27FC236}">
                <a16:creationId xmlns:a16="http://schemas.microsoft.com/office/drawing/2014/main" id="{4B6F73B2-60D7-7978-E9F0-B2D0483E71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 y="2806700"/>
            <a:ext cx="6072188"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FF63E5-020B-7FA4-608D-251992261424}"/>
              </a:ext>
            </a:extLst>
          </p:cNvPr>
          <p:cNvSpPr>
            <a:spLocks noGrp="1"/>
          </p:cNvSpPr>
          <p:nvPr>
            <p:ph type="title"/>
          </p:nvPr>
        </p:nvSpPr>
        <p:spPr>
          <a:xfrm>
            <a:off x="609600" y="55563"/>
            <a:ext cx="9956800" cy="649287"/>
          </a:xfrm>
        </p:spPr>
        <p:txBody>
          <a:bodyPr/>
          <a:lstStyle/>
          <a:p>
            <a:r>
              <a:rPr lang="en-US" dirty="0"/>
              <a:t>What is a RESIDUAL Plot? </a:t>
            </a:r>
          </a:p>
        </p:txBody>
      </p:sp>
      <p:sp>
        <p:nvSpPr>
          <p:cNvPr id="3" name="Content Placeholder 2">
            <a:extLst>
              <a:ext uri="{FF2B5EF4-FFF2-40B4-BE49-F238E27FC236}">
                <a16:creationId xmlns:a16="http://schemas.microsoft.com/office/drawing/2014/main" id="{109E1AE7-A673-7E89-26CB-680EA14CE8BF}"/>
              </a:ext>
            </a:extLst>
          </p:cNvPr>
          <p:cNvSpPr>
            <a:spLocks noGrp="1"/>
          </p:cNvSpPr>
          <p:nvPr>
            <p:ph sz="quarter" idx="1"/>
          </p:nvPr>
        </p:nvSpPr>
        <p:spPr>
          <a:xfrm>
            <a:off x="247650" y="790575"/>
            <a:ext cx="11125200" cy="1845049"/>
          </a:xfrm>
        </p:spPr>
        <p:txBody>
          <a:bodyPr/>
          <a:lstStyle/>
          <a:p>
            <a:r>
              <a:rPr lang="en-US" dirty="0"/>
              <a:t>A residual plot turns the LSRL into the middle line</a:t>
            </a:r>
          </a:p>
          <a:p>
            <a:r>
              <a:rPr lang="en-US" dirty="0"/>
              <a:t>Any data points with a positive residual will be plotted above the “middle line”</a:t>
            </a:r>
          </a:p>
          <a:p>
            <a:r>
              <a:rPr lang="en-US" dirty="0"/>
              <a:t>Any data point with a negative residual will be below the middle line</a:t>
            </a:r>
          </a:p>
        </p:txBody>
      </p:sp>
      <p:pic>
        <p:nvPicPr>
          <p:cNvPr id="7" name="Picture 6">
            <a:extLst>
              <a:ext uri="{FF2B5EF4-FFF2-40B4-BE49-F238E27FC236}">
                <a16:creationId xmlns:a16="http://schemas.microsoft.com/office/drawing/2014/main" id="{140F9EE8-5353-D081-12EC-3FC64EC6737E}"/>
              </a:ext>
            </a:extLst>
          </p:cNvPr>
          <p:cNvPicPr>
            <a:picLocks noChangeAspect="1"/>
          </p:cNvPicPr>
          <p:nvPr/>
        </p:nvPicPr>
        <p:blipFill>
          <a:blip r:embed="rId2"/>
          <a:stretch>
            <a:fillRect/>
          </a:stretch>
        </p:blipFill>
        <p:spPr>
          <a:xfrm>
            <a:off x="295050" y="3171669"/>
            <a:ext cx="5258025" cy="3640171"/>
          </a:xfrm>
          <a:prstGeom prst="rect">
            <a:avLst/>
          </a:prstGeom>
        </p:spPr>
      </p:pic>
      <p:pic>
        <p:nvPicPr>
          <p:cNvPr id="9" name="Picture 8">
            <a:extLst>
              <a:ext uri="{FF2B5EF4-FFF2-40B4-BE49-F238E27FC236}">
                <a16:creationId xmlns:a16="http://schemas.microsoft.com/office/drawing/2014/main" id="{02F2848A-18B6-17AC-153A-393F46118791}"/>
              </a:ext>
            </a:extLst>
          </p:cNvPr>
          <p:cNvPicPr>
            <a:picLocks noChangeAspect="1"/>
          </p:cNvPicPr>
          <p:nvPr/>
        </p:nvPicPr>
        <p:blipFill>
          <a:blip r:embed="rId3"/>
          <a:stretch>
            <a:fillRect/>
          </a:stretch>
        </p:blipFill>
        <p:spPr>
          <a:xfrm>
            <a:off x="6238258" y="3295650"/>
            <a:ext cx="4680193" cy="3429452"/>
          </a:xfrm>
          <a:prstGeom prst="rect">
            <a:avLst/>
          </a:prstGeom>
        </p:spPr>
      </p:pic>
      <p:cxnSp>
        <p:nvCxnSpPr>
          <p:cNvPr id="10" name="Straight Connector 9">
            <a:extLst>
              <a:ext uri="{FF2B5EF4-FFF2-40B4-BE49-F238E27FC236}">
                <a16:creationId xmlns:a16="http://schemas.microsoft.com/office/drawing/2014/main" id="{2017BE33-6AF5-FFA5-3307-EFE129F6715D}"/>
              </a:ext>
            </a:extLst>
          </p:cNvPr>
          <p:cNvCxnSpPr>
            <a:cxnSpLocks/>
          </p:cNvCxnSpPr>
          <p:nvPr/>
        </p:nvCxnSpPr>
        <p:spPr>
          <a:xfrm flipV="1">
            <a:off x="981075" y="3571875"/>
            <a:ext cx="3362325" cy="24384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D569ED2-BB4B-34AC-E8C5-7DE01022848C}"/>
              </a:ext>
            </a:extLst>
          </p:cNvPr>
          <p:cNvCxnSpPr>
            <a:cxnSpLocks/>
          </p:cNvCxnSpPr>
          <p:nvPr/>
        </p:nvCxnSpPr>
        <p:spPr>
          <a:xfrm>
            <a:off x="6416076" y="4549895"/>
            <a:ext cx="42291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D2DFD5C3-28A2-8959-2185-4C0DFA07F9ED}"/>
              </a:ext>
            </a:extLst>
          </p:cNvPr>
          <p:cNvGraphicFramePr>
            <a:graphicFrameLocks noChangeAspect="1"/>
          </p:cNvGraphicFramePr>
          <p:nvPr>
            <p:extLst>
              <p:ext uri="{D42A27DB-BD31-4B8C-83A1-F6EECF244321}">
                <p14:modId xmlns:p14="http://schemas.microsoft.com/office/powerpoint/2010/main" val="1018763666"/>
              </p:ext>
            </p:extLst>
          </p:nvPr>
        </p:nvGraphicFramePr>
        <p:xfrm>
          <a:off x="6137095" y="4412591"/>
          <a:ext cx="206375" cy="288925"/>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14" name="Object 13">
                        <a:extLst>
                          <a:ext uri="{FF2B5EF4-FFF2-40B4-BE49-F238E27FC236}">
                            <a16:creationId xmlns:a16="http://schemas.microsoft.com/office/drawing/2014/main" id="{D2DFD5C3-28A2-8959-2185-4C0DFA07F9ED}"/>
                          </a:ext>
                        </a:extLst>
                      </p:cNvPr>
                      <p:cNvPicPr/>
                      <p:nvPr/>
                    </p:nvPicPr>
                    <p:blipFill>
                      <a:blip r:embed="rId5"/>
                      <a:stretch>
                        <a:fillRect/>
                      </a:stretch>
                    </p:blipFill>
                    <p:spPr>
                      <a:xfrm>
                        <a:off x="6137095" y="4412591"/>
                        <a:ext cx="206375" cy="288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901A7C9-F453-8937-23B3-9693E3F7FD7E}"/>
              </a:ext>
            </a:extLst>
          </p:cNvPr>
          <p:cNvGraphicFramePr>
            <a:graphicFrameLocks noChangeAspect="1"/>
          </p:cNvGraphicFramePr>
          <p:nvPr>
            <p:extLst>
              <p:ext uri="{D42A27DB-BD31-4B8C-83A1-F6EECF244321}">
                <p14:modId xmlns:p14="http://schemas.microsoft.com/office/powerpoint/2010/main" val="743498725"/>
              </p:ext>
            </p:extLst>
          </p:nvPr>
        </p:nvGraphicFramePr>
        <p:xfrm>
          <a:off x="6133681" y="4033568"/>
          <a:ext cx="206375" cy="268288"/>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15" name="Object 14">
                        <a:extLst>
                          <a:ext uri="{FF2B5EF4-FFF2-40B4-BE49-F238E27FC236}">
                            <a16:creationId xmlns:a16="http://schemas.microsoft.com/office/drawing/2014/main" id="{0901A7C9-F453-8937-23B3-9693E3F7FD7E}"/>
                          </a:ext>
                        </a:extLst>
                      </p:cNvPr>
                      <p:cNvPicPr/>
                      <p:nvPr/>
                    </p:nvPicPr>
                    <p:blipFill>
                      <a:blip r:embed="rId7"/>
                      <a:stretch>
                        <a:fillRect/>
                      </a:stretch>
                    </p:blipFill>
                    <p:spPr>
                      <a:xfrm>
                        <a:off x="6133681" y="4033568"/>
                        <a:ext cx="206375" cy="2682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32789BF-37B3-A721-EA2B-B9D942E5EA6E}"/>
              </a:ext>
            </a:extLst>
          </p:cNvPr>
          <p:cNvGraphicFramePr>
            <a:graphicFrameLocks noChangeAspect="1"/>
          </p:cNvGraphicFramePr>
          <p:nvPr>
            <p:extLst>
              <p:ext uri="{D42A27DB-BD31-4B8C-83A1-F6EECF244321}">
                <p14:modId xmlns:p14="http://schemas.microsoft.com/office/powerpoint/2010/main" val="2518400600"/>
              </p:ext>
            </p:extLst>
          </p:nvPr>
        </p:nvGraphicFramePr>
        <p:xfrm>
          <a:off x="6143387" y="3675571"/>
          <a:ext cx="206375" cy="268288"/>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16" name="Object 15">
                        <a:extLst>
                          <a:ext uri="{FF2B5EF4-FFF2-40B4-BE49-F238E27FC236}">
                            <a16:creationId xmlns:a16="http://schemas.microsoft.com/office/drawing/2014/main" id="{832789BF-37B3-A721-EA2B-B9D942E5EA6E}"/>
                          </a:ext>
                        </a:extLst>
                      </p:cNvPr>
                      <p:cNvPicPr/>
                      <p:nvPr/>
                    </p:nvPicPr>
                    <p:blipFill>
                      <a:blip r:embed="rId9"/>
                      <a:stretch>
                        <a:fillRect/>
                      </a:stretch>
                    </p:blipFill>
                    <p:spPr>
                      <a:xfrm>
                        <a:off x="6143387" y="3675571"/>
                        <a:ext cx="206375" cy="2682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BC06FCD-755F-9004-D5D7-D436900D826E}"/>
              </a:ext>
            </a:extLst>
          </p:cNvPr>
          <p:cNvGraphicFramePr>
            <a:graphicFrameLocks noChangeAspect="1"/>
          </p:cNvGraphicFramePr>
          <p:nvPr>
            <p:extLst>
              <p:ext uri="{D42A27DB-BD31-4B8C-83A1-F6EECF244321}">
                <p14:modId xmlns:p14="http://schemas.microsoft.com/office/powerpoint/2010/main" val="211662581"/>
              </p:ext>
            </p:extLst>
          </p:nvPr>
        </p:nvGraphicFramePr>
        <p:xfrm>
          <a:off x="6041038" y="4780292"/>
          <a:ext cx="330200" cy="268288"/>
        </p:xfrm>
        <a:graphic>
          <a:graphicData uri="http://schemas.openxmlformats.org/presentationml/2006/ole">
            <mc:AlternateContent xmlns:mc="http://schemas.openxmlformats.org/markup-compatibility/2006">
              <mc:Choice xmlns:v="urn:schemas-microsoft-com:vml" Requires="v">
                <p:oleObj name="Equation" r:id="rId10" imgW="203040" imgH="164880" progId="Equation.DSMT4">
                  <p:embed/>
                </p:oleObj>
              </mc:Choice>
              <mc:Fallback>
                <p:oleObj name="Equation" r:id="rId10" imgW="203040" imgH="164880" progId="Equation.DSMT4">
                  <p:embed/>
                  <p:pic>
                    <p:nvPicPr>
                      <p:cNvPr id="17" name="Object 16">
                        <a:extLst>
                          <a:ext uri="{FF2B5EF4-FFF2-40B4-BE49-F238E27FC236}">
                            <a16:creationId xmlns:a16="http://schemas.microsoft.com/office/drawing/2014/main" id="{DBC06FCD-755F-9004-D5D7-D436900D826E}"/>
                          </a:ext>
                        </a:extLst>
                      </p:cNvPr>
                      <p:cNvPicPr/>
                      <p:nvPr/>
                    </p:nvPicPr>
                    <p:blipFill>
                      <a:blip r:embed="rId11"/>
                      <a:stretch>
                        <a:fillRect/>
                      </a:stretch>
                    </p:blipFill>
                    <p:spPr>
                      <a:xfrm>
                        <a:off x="6041038" y="4780292"/>
                        <a:ext cx="330200" cy="2682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4AB87D2-7D58-0337-0E64-713EE6B46548}"/>
              </a:ext>
            </a:extLst>
          </p:cNvPr>
          <p:cNvGraphicFramePr>
            <a:graphicFrameLocks noChangeAspect="1"/>
          </p:cNvGraphicFramePr>
          <p:nvPr>
            <p:extLst>
              <p:ext uri="{D42A27DB-BD31-4B8C-83A1-F6EECF244321}">
                <p14:modId xmlns:p14="http://schemas.microsoft.com/office/powerpoint/2010/main" val="1432832340"/>
              </p:ext>
            </p:extLst>
          </p:nvPr>
        </p:nvGraphicFramePr>
        <p:xfrm>
          <a:off x="6018842" y="5125529"/>
          <a:ext cx="330200" cy="268288"/>
        </p:xfrm>
        <a:graphic>
          <a:graphicData uri="http://schemas.openxmlformats.org/presentationml/2006/ole">
            <mc:AlternateContent xmlns:mc="http://schemas.openxmlformats.org/markup-compatibility/2006">
              <mc:Choice xmlns:v="urn:schemas-microsoft-com:vml" Requires="v">
                <p:oleObj name="Equation" r:id="rId12" imgW="203040" imgH="164880" progId="Equation.DSMT4">
                  <p:embed/>
                </p:oleObj>
              </mc:Choice>
              <mc:Fallback>
                <p:oleObj name="Equation" r:id="rId12" imgW="203040" imgH="164880" progId="Equation.DSMT4">
                  <p:embed/>
                  <p:pic>
                    <p:nvPicPr>
                      <p:cNvPr id="18" name="Object 17">
                        <a:extLst>
                          <a:ext uri="{FF2B5EF4-FFF2-40B4-BE49-F238E27FC236}">
                            <a16:creationId xmlns:a16="http://schemas.microsoft.com/office/drawing/2014/main" id="{84AB87D2-7D58-0337-0E64-713EE6B46548}"/>
                          </a:ext>
                        </a:extLst>
                      </p:cNvPr>
                      <p:cNvPicPr/>
                      <p:nvPr/>
                    </p:nvPicPr>
                    <p:blipFill>
                      <a:blip r:embed="rId13"/>
                      <a:stretch>
                        <a:fillRect/>
                      </a:stretch>
                    </p:blipFill>
                    <p:spPr>
                      <a:xfrm>
                        <a:off x="6018842" y="5125529"/>
                        <a:ext cx="330200" cy="268288"/>
                      </a:xfrm>
                      <a:prstGeom prst="rect">
                        <a:avLst/>
                      </a:prstGeom>
                    </p:spPr>
                  </p:pic>
                </p:oleObj>
              </mc:Fallback>
            </mc:AlternateContent>
          </a:graphicData>
        </a:graphic>
      </p:graphicFrame>
      <p:sp>
        <p:nvSpPr>
          <p:cNvPr id="19" name="Content Placeholder 2">
            <a:extLst>
              <a:ext uri="{FF2B5EF4-FFF2-40B4-BE49-F238E27FC236}">
                <a16:creationId xmlns:a16="http://schemas.microsoft.com/office/drawing/2014/main" id="{1742F668-E36E-0FF8-BAB9-77ACA7D85392}"/>
              </a:ext>
            </a:extLst>
          </p:cNvPr>
          <p:cNvSpPr txBox="1">
            <a:spLocks/>
          </p:cNvSpPr>
          <p:nvPr/>
        </p:nvSpPr>
        <p:spPr bwMode="auto">
          <a:xfrm>
            <a:off x="1857375" y="2895601"/>
            <a:ext cx="2057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LSRL</a:t>
            </a:r>
          </a:p>
        </p:txBody>
      </p:sp>
      <p:sp>
        <p:nvSpPr>
          <p:cNvPr id="20" name="Content Placeholder 2">
            <a:extLst>
              <a:ext uri="{FF2B5EF4-FFF2-40B4-BE49-F238E27FC236}">
                <a16:creationId xmlns:a16="http://schemas.microsoft.com/office/drawing/2014/main" id="{84E43CFE-A288-4FFF-A852-7ED4AF30F19C}"/>
              </a:ext>
            </a:extLst>
          </p:cNvPr>
          <p:cNvSpPr txBox="1">
            <a:spLocks/>
          </p:cNvSpPr>
          <p:nvPr/>
        </p:nvSpPr>
        <p:spPr bwMode="auto">
          <a:xfrm>
            <a:off x="6858000" y="2924177"/>
            <a:ext cx="2933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dirty="0"/>
              <a:t>Residual PLOT</a:t>
            </a:r>
          </a:p>
        </p:txBody>
      </p:sp>
      <p:sp>
        <p:nvSpPr>
          <p:cNvPr id="21" name="Oval 20">
            <a:extLst>
              <a:ext uri="{FF2B5EF4-FFF2-40B4-BE49-F238E27FC236}">
                <a16:creationId xmlns:a16="http://schemas.microsoft.com/office/drawing/2014/main" id="{E75E3C3F-6D0B-8A50-E877-1C9EABD6D19F}"/>
              </a:ext>
            </a:extLst>
          </p:cNvPr>
          <p:cNvSpPr/>
          <p:nvPr/>
        </p:nvSpPr>
        <p:spPr>
          <a:xfrm>
            <a:off x="6667500" y="4514850"/>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 name="Straight Connector 21">
            <a:extLst>
              <a:ext uri="{FF2B5EF4-FFF2-40B4-BE49-F238E27FC236}">
                <a16:creationId xmlns:a16="http://schemas.microsoft.com/office/drawing/2014/main" id="{2D7E018E-11B7-75E5-684E-F727011B2EE1}"/>
              </a:ext>
            </a:extLst>
          </p:cNvPr>
          <p:cNvCxnSpPr>
            <a:cxnSpLocks/>
          </p:cNvCxnSpPr>
          <p:nvPr/>
        </p:nvCxnSpPr>
        <p:spPr>
          <a:xfrm flipV="1">
            <a:off x="1476375" y="5394192"/>
            <a:ext cx="0" cy="244608"/>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AFAA80F9-1E9F-BF20-BDD5-A8DA1ED0679B}"/>
              </a:ext>
            </a:extLst>
          </p:cNvPr>
          <p:cNvSpPr/>
          <p:nvPr/>
        </p:nvSpPr>
        <p:spPr>
          <a:xfrm>
            <a:off x="6996633" y="4306100"/>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6" name="Straight Connector 25">
            <a:extLst>
              <a:ext uri="{FF2B5EF4-FFF2-40B4-BE49-F238E27FC236}">
                <a16:creationId xmlns:a16="http://schemas.microsoft.com/office/drawing/2014/main" id="{99ED2749-A3A9-23E7-C185-09D897922266}"/>
              </a:ext>
            </a:extLst>
          </p:cNvPr>
          <p:cNvCxnSpPr>
            <a:cxnSpLocks/>
          </p:cNvCxnSpPr>
          <p:nvPr/>
        </p:nvCxnSpPr>
        <p:spPr>
          <a:xfrm flipV="1">
            <a:off x="1782456" y="4787153"/>
            <a:ext cx="0" cy="658265"/>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39A2464C-F72F-F0F0-A38C-F1ED26594C41}"/>
              </a:ext>
            </a:extLst>
          </p:cNvPr>
          <p:cNvSpPr/>
          <p:nvPr/>
        </p:nvSpPr>
        <p:spPr>
          <a:xfrm>
            <a:off x="7364185" y="3505680"/>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9" name="Straight Connector 28">
            <a:extLst>
              <a:ext uri="{FF2B5EF4-FFF2-40B4-BE49-F238E27FC236}">
                <a16:creationId xmlns:a16="http://schemas.microsoft.com/office/drawing/2014/main" id="{9C36842E-6480-50F2-5D5A-A41CCEC8BFBF}"/>
              </a:ext>
            </a:extLst>
          </p:cNvPr>
          <p:cNvCxnSpPr>
            <a:cxnSpLocks/>
          </p:cNvCxnSpPr>
          <p:nvPr/>
        </p:nvCxnSpPr>
        <p:spPr>
          <a:xfrm>
            <a:off x="2134641" y="5159828"/>
            <a:ext cx="0" cy="580145"/>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95E4A8DC-764B-5D53-2C08-5EBB983EDE17}"/>
              </a:ext>
            </a:extLst>
          </p:cNvPr>
          <p:cNvSpPr/>
          <p:nvPr/>
        </p:nvSpPr>
        <p:spPr>
          <a:xfrm>
            <a:off x="7666487" y="5127116"/>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D953E431-2A12-A5F1-1A21-160E17E6C707}"/>
              </a:ext>
            </a:extLst>
          </p:cNvPr>
          <p:cNvSpPr/>
          <p:nvPr/>
        </p:nvSpPr>
        <p:spPr>
          <a:xfrm>
            <a:off x="7923819" y="4530007"/>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Connector 33">
            <a:extLst>
              <a:ext uri="{FF2B5EF4-FFF2-40B4-BE49-F238E27FC236}">
                <a16:creationId xmlns:a16="http://schemas.microsoft.com/office/drawing/2014/main" id="{A9572B0F-3FBE-AE41-2194-7D91F1040057}"/>
              </a:ext>
            </a:extLst>
          </p:cNvPr>
          <p:cNvCxnSpPr>
            <a:cxnSpLocks/>
          </p:cNvCxnSpPr>
          <p:nvPr/>
        </p:nvCxnSpPr>
        <p:spPr>
          <a:xfrm flipV="1">
            <a:off x="2731014" y="4245871"/>
            <a:ext cx="0" cy="483784"/>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55729345-45B3-7684-AFD2-640BD2F23104}"/>
              </a:ext>
            </a:extLst>
          </p:cNvPr>
          <p:cNvSpPr/>
          <p:nvPr/>
        </p:nvSpPr>
        <p:spPr>
          <a:xfrm>
            <a:off x="8265405" y="3831069"/>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a:extLst>
              <a:ext uri="{FF2B5EF4-FFF2-40B4-BE49-F238E27FC236}">
                <a16:creationId xmlns:a16="http://schemas.microsoft.com/office/drawing/2014/main" id="{48134FAD-45F2-A247-2CBF-9A4DCB66C15C}"/>
              </a:ext>
            </a:extLst>
          </p:cNvPr>
          <p:cNvSpPr/>
          <p:nvPr/>
        </p:nvSpPr>
        <p:spPr>
          <a:xfrm>
            <a:off x="8528163" y="4574676"/>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E20C3F26-CB84-C2AA-8192-5317B943F70A}"/>
              </a:ext>
            </a:extLst>
          </p:cNvPr>
          <p:cNvCxnSpPr>
            <a:cxnSpLocks/>
          </p:cNvCxnSpPr>
          <p:nvPr/>
        </p:nvCxnSpPr>
        <p:spPr>
          <a:xfrm>
            <a:off x="3366979" y="4240924"/>
            <a:ext cx="0" cy="216787"/>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135ED629-BBA8-196F-00B6-9BFBD39C26AB}"/>
              </a:ext>
            </a:extLst>
          </p:cNvPr>
          <p:cNvSpPr/>
          <p:nvPr/>
        </p:nvSpPr>
        <p:spPr>
          <a:xfrm>
            <a:off x="8861866" y="4758607"/>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658AAB8C-36AD-8218-9D01-9B358DA02EF5}"/>
              </a:ext>
            </a:extLst>
          </p:cNvPr>
          <p:cNvCxnSpPr>
            <a:cxnSpLocks/>
          </p:cNvCxnSpPr>
          <p:nvPr/>
        </p:nvCxnSpPr>
        <p:spPr>
          <a:xfrm flipV="1">
            <a:off x="3679572" y="3531168"/>
            <a:ext cx="0" cy="483784"/>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0929EEB4-D5FC-7FF4-F71B-AD39652EC28C}"/>
              </a:ext>
            </a:extLst>
          </p:cNvPr>
          <p:cNvSpPr/>
          <p:nvPr/>
        </p:nvSpPr>
        <p:spPr>
          <a:xfrm>
            <a:off x="9077329" y="3854717"/>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3" name="Straight Connector 42">
            <a:extLst>
              <a:ext uri="{FF2B5EF4-FFF2-40B4-BE49-F238E27FC236}">
                <a16:creationId xmlns:a16="http://schemas.microsoft.com/office/drawing/2014/main" id="{D9D36EE7-E2EF-A681-3181-5B10ACD87333}"/>
              </a:ext>
            </a:extLst>
          </p:cNvPr>
          <p:cNvCxnSpPr>
            <a:cxnSpLocks/>
          </p:cNvCxnSpPr>
          <p:nvPr/>
        </p:nvCxnSpPr>
        <p:spPr>
          <a:xfrm>
            <a:off x="4013366" y="3783724"/>
            <a:ext cx="0" cy="926235"/>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Oval 44">
            <a:extLst>
              <a:ext uri="{FF2B5EF4-FFF2-40B4-BE49-F238E27FC236}">
                <a16:creationId xmlns:a16="http://schemas.microsoft.com/office/drawing/2014/main" id="{1D424CFB-9622-0FA1-7249-9ED517204808}"/>
              </a:ext>
            </a:extLst>
          </p:cNvPr>
          <p:cNvSpPr/>
          <p:nvPr/>
        </p:nvSpPr>
        <p:spPr>
          <a:xfrm>
            <a:off x="9458329" y="5307772"/>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6" name="Straight Connector 45">
            <a:extLst>
              <a:ext uri="{FF2B5EF4-FFF2-40B4-BE49-F238E27FC236}">
                <a16:creationId xmlns:a16="http://schemas.microsoft.com/office/drawing/2014/main" id="{AA96EAAF-E427-C93F-FD8B-F51BBD28BFDA}"/>
              </a:ext>
            </a:extLst>
          </p:cNvPr>
          <p:cNvCxnSpPr>
            <a:cxnSpLocks/>
          </p:cNvCxnSpPr>
          <p:nvPr/>
        </p:nvCxnSpPr>
        <p:spPr>
          <a:xfrm>
            <a:off x="4312910" y="3578772"/>
            <a:ext cx="0" cy="287732"/>
          </a:xfrm>
          <a:prstGeom prst="line">
            <a:avLst/>
          </a:prstGeom>
          <a:ln w="28575">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9FCB9F7B-7A17-3B18-DCA1-875906C79D3C}"/>
              </a:ext>
            </a:extLst>
          </p:cNvPr>
          <p:cNvSpPr/>
          <p:nvPr/>
        </p:nvSpPr>
        <p:spPr>
          <a:xfrm>
            <a:off x="9886625" y="4679779"/>
            <a:ext cx="114300" cy="95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1264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80">
                                          <p:stCondLst>
                                            <p:cond delay="0"/>
                                          </p:stCondLst>
                                        </p:cTn>
                                        <p:tgtEl>
                                          <p:spTgt spid="21"/>
                                        </p:tgtEl>
                                      </p:cBhvr>
                                    </p:animEffect>
                                    <p:anim calcmode="lin" valueType="num">
                                      <p:cBhvr>
                                        <p:cTn id="2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33" dur="26">
                                          <p:stCondLst>
                                            <p:cond delay="650"/>
                                          </p:stCondLst>
                                        </p:cTn>
                                        <p:tgtEl>
                                          <p:spTgt spid="21"/>
                                        </p:tgtEl>
                                      </p:cBhvr>
                                      <p:to x="100000" y="60000"/>
                                    </p:animScale>
                                    <p:animScale>
                                      <p:cBhvr>
                                        <p:cTn id="34" dur="166" decel="50000">
                                          <p:stCondLst>
                                            <p:cond delay="676"/>
                                          </p:stCondLst>
                                        </p:cTn>
                                        <p:tgtEl>
                                          <p:spTgt spid="21"/>
                                        </p:tgtEl>
                                      </p:cBhvr>
                                      <p:to x="100000" y="100000"/>
                                    </p:animScale>
                                    <p:animScale>
                                      <p:cBhvr>
                                        <p:cTn id="35" dur="26">
                                          <p:stCondLst>
                                            <p:cond delay="1312"/>
                                          </p:stCondLst>
                                        </p:cTn>
                                        <p:tgtEl>
                                          <p:spTgt spid="21"/>
                                        </p:tgtEl>
                                      </p:cBhvr>
                                      <p:to x="100000" y="80000"/>
                                    </p:animScale>
                                    <p:animScale>
                                      <p:cBhvr>
                                        <p:cTn id="36" dur="166" decel="50000">
                                          <p:stCondLst>
                                            <p:cond delay="1338"/>
                                          </p:stCondLst>
                                        </p:cTn>
                                        <p:tgtEl>
                                          <p:spTgt spid="21"/>
                                        </p:tgtEl>
                                      </p:cBhvr>
                                      <p:to x="100000" y="100000"/>
                                    </p:animScale>
                                    <p:animScale>
                                      <p:cBhvr>
                                        <p:cTn id="37" dur="26">
                                          <p:stCondLst>
                                            <p:cond delay="1642"/>
                                          </p:stCondLst>
                                        </p:cTn>
                                        <p:tgtEl>
                                          <p:spTgt spid="21"/>
                                        </p:tgtEl>
                                      </p:cBhvr>
                                      <p:to x="100000" y="90000"/>
                                    </p:animScale>
                                    <p:animScale>
                                      <p:cBhvr>
                                        <p:cTn id="38" dur="166" decel="50000">
                                          <p:stCondLst>
                                            <p:cond delay="1668"/>
                                          </p:stCondLst>
                                        </p:cTn>
                                        <p:tgtEl>
                                          <p:spTgt spid="21"/>
                                        </p:tgtEl>
                                      </p:cBhvr>
                                      <p:to x="100000" y="100000"/>
                                    </p:animScale>
                                    <p:animScale>
                                      <p:cBhvr>
                                        <p:cTn id="39" dur="26">
                                          <p:stCondLst>
                                            <p:cond delay="1808"/>
                                          </p:stCondLst>
                                        </p:cTn>
                                        <p:tgtEl>
                                          <p:spTgt spid="21"/>
                                        </p:tgtEl>
                                      </p:cBhvr>
                                      <p:to x="100000" y="95000"/>
                                    </p:animScale>
                                    <p:animScale>
                                      <p:cBhvr>
                                        <p:cTn id="40" dur="166" decel="50000">
                                          <p:stCondLst>
                                            <p:cond delay="1834"/>
                                          </p:stCondLst>
                                        </p:cTn>
                                        <p:tgtEl>
                                          <p:spTgt spid="21"/>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down)">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80">
                                          <p:stCondLst>
                                            <p:cond delay="0"/>
                                          </p:stCondLst>
                                        </p:cTn>
                                        <p:tgtEl>
                                          <p:spTgt spid="25"/>
                                        </p:tgtEl>
                                      </p:cBhvr>
                                    </p:animEffect>
                                    <p:anim calcmode="lin" valueType="num">
                                      <p:cBhvr>
                                        <p:cTn id="51"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56" dur="26">
                                          <p:stCondLst>
                                            <p:cond delay="650"/>
                                          </p:stCondLst>
                                        </p:cTn>
                                        <p:tgtEl>
                                          <p:spTgt spid="25"/>
                                        </p:tgtEl>
                                      </p:cBhvr>
                                      <p:to x="100000" y="60000"/>
                                    </p:animScale>
                                    <p:animScale>
                                      <p:cBhvr>
                                        <p:cTn id="57" dur="166" decel="50000">
                                          <p:stCondLst>
                                            <p:cond delay="676"/>
                                          </p:stCondLst>
                                        </p:cTn>
                                        <p:tgtEl>
                                          <p:spTgt spid="25"/>
                                        </p:tgtEl>
                                      </p:cBhvr>
                                      <p:to x="100000" y="100000"/>
                                    </p:animScale>
                                    <p:animScale>
                                      <p:cBhvr>
                                        <p:cTn id="58" dur="26">
                                          <p:stCondLst>
                                            <p:cond delay="1312"/>
                                          </p:stCondLst>
                                        </p:cTn>
                                        <p:tgtEl>
                                          <p:spTgt spid="25"/>
                                        </p:tgtEl>
                                      </p:cBhvr>
                                      <p:to x="100000" y="80000"/>
                                    </p:animScale>
                                    <p:animScale>
                                      <p:cBhvr>
                                        <p:cTn id="59" dur="166" decel="50000">
                                          <p:stCondLst>
                                            <p:cond delay="1338"/>
                                          </p:stCondLst>
                                        </p:cTn>
                                        <p:tgtEl>
                                          <p:spTgt spid="25"/>
                                        </p:tgtEl>
                                      </p:cBhvr>
                                      <p:to x="100000" y="100000"/>
                                    </p:animScale>
                                    <p:animScale>
                                      <p:cBhvr>
                                        <p:cTn id="60" dur="26">
                                          <p:stCondLst>
                                            <p:cond delay="1642"/>
                                          </p:stCondLst>
                                        </p:cTn>
                                        <p:tgtEl>
                                          <p:spTgt spid="25"/>
                                        </p:tgtEl>
                                      </p:cBhvr>
                                      <p:to x="100000" y="90000"/>
                                    </p:animScale>
                                    <p:animScale>
                                      <p:cBhvr>
                                        <p:cTn id="61" dur="166" decel="50000">
                                          <p:stCondLst>
                                            <p:cond delay="1668"/>
                                          </p:stCondLst>
                                        </p:cTn>
                                        <p:tgtEl>
                                          <p:spTgt spid="25"/>
                                        </p:tgtEl>
                                      </p:cBhvr>
                                      <p:to x="100000" y="100000"/>
                                    </p:animScale>
                                    <p:animScale>
                                      <p:cBhvr>
                                        <p:cTn id="62" dur="26">
                                          <p:stCondLst>
                                            <p:cond delay="1808"/>
                                          </p:stCondLst>
                                        </p:cTn>
                                        <p:tgtEl>
                                          <p:spTgt spid="25"/>
                                        </p:tgtEl>
                                      </p:cBhvr>
                                      <p:to x="100000" y="95000"/>
                                    </p:animScale>
                                    <p:animScale>
                                      <p:cBhvr>
                                        <p:cTn id="63" dur="166" decel="50000">
                                          <p:stCondLst>
                                            <p:cond delay="1834"/>
                                          </p:stCondLst>
                                        </p:cTn>
                                        <p:tgtEl>
                                          <p:spTgt spid="25"/>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wipe(down)">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down)">
                                      <p:cBhvr>
                                        <p:cTn id="73" dur="580">
                                          <p:stCondLst>
                                            <p:cond delay="0"/>
                                          </p:stCondLst>
                                        </p:cTn>
                                        <p:tgtEl>
                                          <p:spTgt spid="28"/>
                                        </p:tgtEl>
                                      </p:cBhvr>
                                    </p:animEffect>
                                    <p:anim calcmode="lin" valueType="num">
                                      <p:cBhvr>
                                        <p:cTn id="7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79" dur="26">
                                          <p:stCondLst>
                                            <p:cond delay="650"/>
                                          </p:stCondLst>
                                        </p:cTn>
                                        <p:tgtEl>
                                          <p:spTgt spid="28"/>
                                        </p:tgtEl>
                                      </p:cBhvr>
                                      <p:to x="100000" y="60000"/>
                                    </p:animScale>
                                    <p:animScale>
                                      <p:cBhvr>
                                        <p:cTn id="80" dur="166" decel="50000">
                                          <p:stCondLst>
                                            <p:cond delay="676"/>
                                          </p:stCondLst>
                                        </p:cTn>
                                        <p:tgtEl>
                                          <p:spTgt spid="28"/>
                                        </p:tgtEl>
                                      </p:cBhvr>
                                      <p:to x="100000" y="100000"/>
                                    </p:animScale>
                                    <p:animScale>
                                      <p:cBhvr>
                                        <p:cTn id="81" dur="26">
                                          <p:stCondLst>
                                            <p:cond delay="1312"/>
                                          </p:stCondLst>
                                        </p:cTn>
                                        <p:tgtEl>
                                          <p:spTgt spid="28"/>
                                        </p:tgtEl>
                                      </p:cBhvr>
                                      <p:to x="100000" y="80000"/>
                                    </p:animScale>
                                    <p:animScale>
                                      <p:cBhvr>
                                        <p:cTn id="82" dur="166" decel="50000">
                                          <p:stCondLst>
                                            <p:cond delay="1338"/>
                                          </p:stCondLst>
                                        </p:cTn>
                                        <p:tgtEl>
                                          <p:spTgt spid="28"/>
                                        </p:tgtEl>
                                      </p:cBhvr>
                                      <p:to x="100000" y="100000"/>
                                    </p:animScale>
                                    <p:animScale>
                                      <p:cBhvr>
                                        <p:cTn id="83" dur="26">
                                          <p:stCondLst>
                                            <p:cond delay="1642"/>
                                          </p:stCondLst>
                                        </p:cTn>
                                        <p:tgtEl>
                                          <p:spTgt spid="28"/>
                                        </p:tgtEl>
                                      </p:cBhvr>
                                      <p:to x="100000" y="90000"/>
                                    </p:animScale>
                                    <p:animScale>
                                      <p:cBhvr>
                                        <p:cTn id="84" dur="166" decel="50000">
                                          <p:stCondLst>
                                            <p:cond delay="1668"/>
                                          </p:stCondLst>
                                        </p:cTn>
                                        <p:tgtEl>
                                          <p:spTgt spid="28"/>
                                        </p:tgtEl>
                                      </p:cBhvr>
                                      <p:to x="100000" y="100000"/>
                                    </p:animScale>
                                    <p:animScale>
                                      <p:cBhvr>
                                        <p:cTn id="85" dur="26">
                                          <p:stCondLst>
                                            <p:cond delay="1808"/>
                                          </p:stCondLst>
                                        </p:cTn>
                                        <p:tgtEl>
                                          <p:spTgt spid="28"/>
                                        </p:tgtEl>
                                      </p:cBhvr>
                                      <p:to x="100000" y="95000"/>
                                    </p:animScale>
                                    <p:animScale>
                                      <p:cBhvr>
                                        <p:cTn id="86" dur="166" decel="50000">
                                          <p:stCondLst>
                                            <p:cond delay="1834"/>
                                          </p:stCondLst>
                                        </p:cTn>
                                        <p:tgtEl>
                                          <p:spTgt spid="28"/>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wipe(up)">
                                      <p:cBhvr>
                                        <p:cTn id="91" dur="500"/>
                                        <p:tgtEl>
                                          <p:spTgt spid="29"/>
                                        </p:tgtEl>
                                      </p:cBhvr>
                                    </p:animEffect>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grpId="0" nodeType="click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down)">
                                      <p:cBhvr>
                                        <p:cTn id="96" dur="580">
                                          <p:stCondLst>
                                            <p:cond delay="0"/>
                                          </p:stCondLst>
                                        </p:cTn>
                                        <p:tgtEl>
                                          <p:spTgt spid="32"/>
                                        </p:tgtEl>
                                      </p:cBhvr>
                                    </p:animEffect>
                                    <p:anim calcmode="lin" valueType="num">
                                      <p:cBhvr>
                                        <p:cTn id="9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102" dur="26">
                                          <p:stCondLst>
                                            <p:cond delay="650"/>
                                          </p:stCondLst>
                                        </p:cTn>
                                        <p:tgtEl>
                                          <p:spTgt spid="32"/>
                                        </p:tgtEl>
                                      </p:cBhvr>
                                      <p:to x="100000" y="60000"/>
                                    </p:animScale>
                                    <p:animScale>
                                      <p:cBhvr>
                                        <p:cTn id="103" dur="166" decel="50000">
                                          <p:stCondLst>
                                            <p:cond delay="676"/>
                                          </p:stCondLst>
                                        </p:cTn>
                                        <p:tgtEl>
                                          <p:spTgt spid="32"/>
                                        </p:tgtEl>
                                      </p:cBhvr>
                                      <p:to x="100000" y="100000"/>
                                    </p:animScale>
                                    <p:animScale>
                                      <p:cBhvr>
                                        <p:cTn id="104" dur="26">
                                          <p:stCondLst>
                                            <p:cond delay="1312"/>
                                          </p:stCondLst>
                                        </p:cTn>
                                        <p:tgtEl>
                                          <p:spTgt spid="32"/>
                                        </p:tgtEl>
                                      </p:cBhvr>
                                      <p:to x="100000" y="80000"/>
                                    </p:animScale>
                                    <p:animScale>
                                      <p:cBhvr>
                                        <p:cTn id="105" dur="166" decel="50000">
                                          <p:stCondLst>
                                            <p:cond delay="1338"/>
                                          </p:stCondLst>
                                        </p:cTn>
                                        <p:tgtEl>
                                          <p:spTgt spid="32"/>
                                        </p:tgtEl>
                                      </p:cBhvr>
                                      <p:to x="100000" y="100000"/>
                                    </p:animScale>
                                    <p:animScale>
                                      <p:cBhvr>
                                        <p:cTn id="106" dur="26">
                                          <p:stCondLst>
                                            <p:cond delay="1642"/>
                                          </p:stCondLst>
                                        </p:cTn>
                                        <p:tgtEl>
                                          <p:spTgt spid="32"/>
                                        </p:tgtEl>
                                      </p:cBhvr>
                                      <p:to x="100000" y="90000"/>
                                    </p:animScale>
                                    <p:animScale>
                                      <p:cBhvr>
                                        <p:cTn id="107" dur="166" decel="50000">
                                          <p:stCondLst>
                                            <p:cond delay="1668"/>
                                          </p:stCondLst>
                                        </p:cTn>
                                        <p:tgtEl>
                                          <p:spTgt spid="32"/>
                                        </p:tgtEl>
                                      </p:cBhvr>
                                      <p:to x="100000" y="100000"/>
                                    </p:animScale>
                                    <p:animScale>
                                      <p:cBhvr>
                                        <p:cTn id="108" dur="26">
                                          <p:stCondLst>
                                            <p:cond delay="1808"/>
                                          </p:stCondLst>
                                        </p:cTn>
                                        <p:tgtEl>
                                          <p:spTgt spid="32"/>
                                        </p:tgtEl>
                                      </p:cBhvr>
                                      <p:to x="100000" y="95000"/>
                                    </p:animScale>
                                    <p:animScale>
                                      <p:cBhvr>
                                        <p:cTn id="109" dur="166" decel="50000">
                                          <p:stCondLst>
                                            <p:cond delay="1834"/>
                                          </p:stCondLst>
                                        </p:cTn>
                                        <p:tgtEl>
                                          <p:spTgt spid="32"/>
                                        </p:tgtEl>
                                      </p:cBhvr>
                                      <p:to x="100000" y="100000"/>
                                    </p:animScale>
                                  </p:childTnLst>
                                </p:cTn>
                              </p:par>
                            </p:childTnLst>
                          </p:cTn>
                        </p:par>
                      </p:childTnLst>
                    </p:cTn>
                  </p:par>
                  <p:par>
                    <p:cTn id="110" fill="hold">
                      <p:stCondLst>
                        <p:cond delay="indefinite"/>
                      </p:stCondLst>
                      <p:childTnLst>
                        <p:par>
                          <p:cTn id="111" fill="hold">
                            <p:stCondLst>
                              <p:cond delay="0"/>
                            </p:stCondLst>
                            <p:childTnLst>
                              <p:par>
                                <p:cTn id="112" presetID="26" presetClass="entr" presetSubtype="0"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wipe(down)">
                                      <p:cBhvr>
                                        <p:cTn id="114" dur="580">
                                          <p:stCondLst>
                                            <p:cond delay="0"/>
                                          </p:stCondLst>
                                        </p:cTn>
                                        <p:tgtEl>
                                          <p:spTgt spid="33"/>
                                        </p:tgtEl>
                                      </p:cBhvr>
                                    </p:animEffect>
                                    <p:anim calcmode="lin" valueType="num">
                                      <p:cBhvr>
                                        <p:cTn id="115"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16"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17"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18"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19"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20" dur="26">
                                          <p:stCondLst>
                                            <p:cond delay="650"/>
                                          </p:stCondLst>
                                        </p:cTn>
                                        <p:tgtEl>
                                          <p:spTgt spid="33"/>
                                        </p:tgtEl>
                                      </p:cBhvr>
                                      <p:to x="100000" y="60000"/>
                                    </p:animScale>
                                    <p:animScale>
                                      <p:cBhvr>
                                        <p:cTn id="121" dur="166" decel="50000">
                                          <p:stCondLst>
                                            <p:cond delay="676"/>
                                          </p:stCondLst>
                                        </p:cTn>
                                        <p:tgtEl>
                                          <p:spTgt spid="33"/>
                                        </p:tgtEl>
                                      </p:cBhvr>
                                      <p:to x="100000" y="100000"/>
                                    </p:animScale>
                                    <p:animScale>
                                      <p:cBhvr>
                                        <p:cTn id="122" dur="26">
                                          <p:stCondLst>
                                            <p:cond delay="1312"/>
                                          </p:stCondLst>
                                        </p:cTn>
                                        <p:tgtEl>
                                          <p:spTgt spid="33"/>
                                        </p:tgtEl>
                                      </p:cBhvr>
                                      <p:to x="100000" y="80000"/>
                                    </p:animScale>
                                    <p:animScale>
                                      <p:cBhvr>
                                        <p:cTn id="123" dur="166" decel="50000">
                                          <p:stCondLst>
                                            <p:cond delay="1338"/>
                                          </p:stCondLst>
                                        </p:cTn>
                                        <p:tgtEl>
                                          <p:spTgt spid="33"/>
                                        </p:tgtEl>
                                      </p:cBhvr>
                                      <p:to x="100000" y="100000"/>
                                    </p:animScale>
                                    <p:animScale>
                                      <p:cBhvr>
                                        <p:cTn id="124" dur="26">
                                          <p:stCondLst>
                                            <p:cond delay="1642"/>
                                          </p:stCondLst>
                                        </p:cTn>
                                        <p:tgtEl>
                                          <p:spTgt spid="33"/>
                                        </p:tgtEl>
                                      </p:cBhvr>
                                      <p:to x="100000" y="90000"/>
                                    </p:animScale>
                                    <p:animScale>
                                      <p:cBhvr>
                                        <p:cTn id="125" dur="166" decel="50000">
                                          <p:stCondLst>
                                            <p:cond delay="1668"/>
                                          </p:stCondLst>
                                        </p:cTn>
                                        <p:tgtEl>
                                          <p:spTgt spid="33"/>
                                        </p:tgtEl>
                                      </p:cBhvr>
                                      <p:to x="100000" y="100000"/>
                                    </p:animScale>
                                    <p:animScale>
                                      <p:cBhvr>
                                        <p:cTn id="126" dur="26">
                                          <p:stCondLst>
                                            <p:cond delay="1808"/>
                                          </p:stCondLst>
                                        </p:cTn>
                                        <p:tgtEl>
                                          <p:spTgt spid="33"/>
                                        </p:tgtEl>
                                      </p:cBhvr>
                                      <p:to x="100000" y="95000"/>
                                    </p:animScale>
                                    <p:animScale>
                                      <p:cBhvr>
                                        <p:cTn id="127" dur="166" decel="50000">
                                          <p:stCondLst>
                                            <p:cond delay="1834"/>
                                          </p:stCondLst>
                                        </p:cTn>
                                        <p:tgtEl>
                                          <p:spTgt spid="33"/>
                                        </p:tgtEl>
                                      </p:cBhvr>
                                      <p:to x="100000" y="100000"/>
                                    </p:animScale>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wipe(down)">
                                      <p:cBhvr>
                                        <p:cTn id="132" dur="500"/>
                                        <p:tgtEl>
                                          <p:spTgt spid="34"/>
                                        </p:tgtEl>
                                      </p:cBhvr>
                                    </p:animEffect>
                                  </p:childTnLst>
                                </p:cTn>
                              </p:par>
                            </p:childTnLst>
                          </p:cTn>
                        </p:par>
                      </p:childTnLst>
                    </p:cTn>
                  </p:par>
                  <p:par>
                    <p:cTn id="133" fill="hold">
                      <p:stCondLst>
                        <p:cond delay="indefinite"/>
                      </p:stCondLst>
                      <p:childTnLst>
                        <p:par>
                          <p:cTn id="134" fill="hold">
                            <p:stCondLst>
                              <p:cond delay="0"/>
                            </p:stCondLst>
                            <p:childTnLst>
                              <p:par>
                                <p:cTn id="135" presetID="26" presetClass="entr" presetSubtype="0" fill="hold" grpId="0"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wipe(down)">
                                      <p:cBhvr>
                                        <p:cTn id="137" dur="580">
                                          <p:stCondLst>
                                            <p:cond delay="0"/>
                                          </p:stCondLst>
                                        </p:cTn>
                                        <p:tgtEl>
                                          <p:spTgt spid="36"/>
                                        </p:tgtEl>
                                      </p:cBhvr>
                                    </p:animEffect>
                                    <p:anim calcmode="lin" valueType="num">
                                      <p:cBhvr>
                                        <p:cTn id="138"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143" dur="26">
                                          <p:stCondLst>
                                            <p:cond delay="650"/>
                                          </p:stCondLst>
                                        </p:cTn>
                                        <p:tgtEl>
                                          <p:spTgt spid="36"/>
                                        </p:tgtEl>
                                      </p:cBhvr>
                                      <p:to x="100000" y="60000"/>
                                    </p:animScale>
                                    <p:animScale>
                                      <p:cBhvr>
                                        <p:cTn id="144" dur="166" decel="50000">
                                          <p:stCondLst>
                                            <p:cond delay="676"/>
                                          </p:stCondLst>
                                        </p:cTn>
                                        <p:tgtEl>
                                          <p:spTgt spid="36"/>
                                        </p:tgtEl>
                                      </p:cBhvr>
                                      <p:to x="100000" y="100000"/>
                                    </p:animScale>
                                    <p:animScale>
                                      <p:cBhvr>
                                        <p:cTn id="145" dur="26">
                                          <p:stCondLst>
                                            <p:cond delay="1312"/>
                                          </p:stCondLst>
                                        </p:cTn>
                                        <p:tgtEl>
                                          <p:spTgt spid="36"/>
                                        </p:tgtEl>
                                      </p:cBhvr>
                                      <p:to x="100000" y="80000"/>
                                    </p:animScale>
                                    <p:animScale>
                                      <p:cBhvr>
                                        <p:cTn id="146" dur="166" decel="50000">
                                          <p:stCondLst>
                                            <p:cond delay="1338"/>
                                          </p:stCondLst>
                                        </p:cTn>
                                        <p:tgtEl>
                                          <p:spTgt spid="36"/>
                                        </p:tgtEl>
                                      </p:cBhvr>
                                      <p:to x="100000" y="100000"/>
                                    </p:animScale>
                                    <p:animScale>
                                      <p:cBhvr>
                                        <p:cTn id="147" dur="26">
                                          <p:stCondLst>
                                            <p:cond delay="1642"/>
                                          </p:stCondLst>
                                        </p:cTn>
                                        <p:tgtEl>
                                          <p:spTgt spid="36"/>
                                        </p:tgtEl>
                                      </p:cBhvr>
                                      <p:to x="100000" y="90000"/>
                                    </p:animScale>
                                    <p:animScale>
                                      <p:cBhvr>
                                        <p:cTn id="148" dur="166" decel="50000">
                                          <p:stCondLst>
                                            <p:cond delay="1668"/>
                                          </p:stCondLst>
                                        </p:cTn>
                                        <p:tgtEl>
                                          <p:spTgt spid="36"/>
                                        </p:tgtEl>
                                      </p:cBhvr>
                                      <p:to x="100000" y="100000"/>
                                    </p:animScale>
                                    <p:animScale>
                                      <p:cBhvr>
                                        <p:cTn id="149" dur="26">
                                          <p:stCondLst>
                                            <p:cond delay="1808"/>
                                          </p:stCondLst>
                                        </p:cTn>
                                        <p:tgtEl>
                                          <p:spTgt spid="36"/>
                                        </p:tgtEl>
                                      </p:cBhvr>
                                      <p:to x="100000" y="95000"/>
                                    </p:animScale>
                                    <p:animScale>
                                      <p:cBhvr>
                                        <p:cTn id="150" dur="166" decel="50000">
                                          <p:stCondLst>
                                            <p:cond delay="1834"/>
                                          </p:stCondLst>
                                        </p:cTn>
                                        <p:tgtEl>
                                          <p:spTgt spid="36"/>
                                        </p:tgtEl>
                                      </p:cBhvr>
                                      <p:to x="100000" y="100000"/>
                                    </p:animScale>
                                  </p:childTnLst>
                                </p:cTn>
                              </p:par>
                            </p:childTnLst>
                          </p:cTn>
                        </p:par>
                      </p:childTnLst>
                    </p:cTn>
                  </p:par>
                  <p:par>
                    <p:cTn id="151" fill="hold">
                      <p:stCondLst>
                        <p:cond delay="indefinite"/>
                      </p:stCondLst>
                      <p:childTnLst>
                        <p:par>
                          <p:cTn id="152" fill="hold">
                            <p:stCondLst>
                              <p:cond delay="0"/>
                            </p:stCondLst>
                            <p:childTnLst>
                              <p:par>
                                <p:cTn id="153" presetID="26" presetClass="entr" presetSubtype="0" fill="hold" grpId="0" nodeType="clickEffect">
                                  <p:stCondLst>
                                    <p:cond delay="0"/>
                                  </p:stCondLst>
                                  <p:childTnLst>
                                    <p:set>
                                      <p:cBhvr>
                                        <p:cTn id="154" dur="1" fill="hold">
                                          <p:stCondLst>
                                            <p:cond delay="0"/>
                                          </p:stCondLst>
                                        </p:cTn>
                                        <p:tgtEl>
                                          <p:spTgt spid="37"/>
                                        </p:tgtEl>
                                        <p:attrNameLst>
                                          <p:attrName>style.visibility</p:attrName>
                                        </p:attrNameLst>
                                      </p:cBhvr>
                                      <p:to>
                                        <p:strVal val="visible"/>
                                      </p:to>
                                    </p:set>
                                    <p:animEffect transition="in" filter="wipe(down)">
                                      <p:cBhvr>
                                        <p:cTn id="155" dur="580">
                                          <p:stCondLst>
                                            <p:cond delay="0"/>
                                          </p:stCondLst>
                                        </p:cTn>
                                        <p:tgtEl>
                                          <p:spTgt spid="37"/>
                                        </p:tgtEl>
                                      </p:cBhvr>
                                    </p:animEffect>
                                    <p:anim calcmode="lin" valueType="num">
                                      <p:cBhvr>
                                        <p:cTn id="156"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61" dur="26">
                                          <p:stCondLst>
                                            <p:cond delay="650"/>
                                          </p:stCondLst>
                                        </p:cTn>
                                        <p:tgtEl>
                                          <p:spTgt spid="37"/>
                                        </p:tgtEl>
                                      </p:cBhvr>
                                      <p:to x="100000" y="60000"/>
                                    </p:animScale>
                                    <p:animScale>
                                      <p:cBhvr>
                                        <p:cTn id="162" dur="166" decel="50000">
                                          <p:stCondLst>
                                            <p:cond delay="676"/>
                                          </p:stCondLst>
                                        </p:cTn>
                                        <p:tgtEl>
                                          <p:spTgt spid="37"/>
                                        </p:tgtEl>
                                      </p:cBhvr>
                                      <p:to x="100000" y="100000"/>
                                    </p:animScale>
                                    <p:animScale>
                                      <p:cBhvr>
                                        <p:cTn id="163" dur="26">
                                          <p:stCondLst>
                                            <p:cond delay="1312"/>
                                          </p:stCondLst>
                                        </p:cTn>
                                        <p:tgtEl>
                                          <p:spTgt spid="37"/>
                                        </p:tgtEl>
                                      </p:cBhvr>
                                      <p:to x="100000" y="80000"/>
                                    </p:animScale>
                                    <p:animScale>
                                      <p:cBhvr>
                                        <p:cTn id="164" dur="166" decel="50000">
                                          <p:stCondLst>
                                            <p:cond delay="1338"/>
                                          </p:stCondLst>
                                        </p:cTn>
                                        <p:tgtEl>
                                          <p:spTgt spid="37"/>
                                        </p:tgtEl>
                                      </p:cBhvr>
                                      <p:to x="100000" y="100000"/>
                                    </p:animScale>
                                    <p:animScale>
                                      <p:cBhvr>
                                        <p:cTn id="165" dur="26">
                                          <p:stCondLst>
                                            <p:cond delay="1642"/>
                                          </p:stCondLst>
                                        </p:cTn>
                                        <p:tgtEl>
                                          <p:spTgt spid="37"/>
                                        </p:tgtEl>
                                      </p:cBhvr>
                                      <p:to x="100000" y="90000"/>
                                    </p:animScale>
                                    <p:animScale>
                                      <p:cBhvr>
                                        <p:cTn id="166" dur="166" decel="50000">
                                          <p:stCondLst>
                                            <p:cond delay="1668"/>
                                          </p:stCondLst>
                                        </p:cTn>
                                        <p:tgtEl>
                                          <p:spTgt spid="37"/>
                                        </p:tgtEl>
                                      </p:cBhvr>
                                      <p:to x="100000" y="100000"/>
                                    </p:animScale>
                                    <p:animScale>
                                      <p:cBhvr>
                                        <p:cTn id="167" dur="26">
                                          <p:stCondLst>
                                            <p:cond delay="1808"/>
                                          </p:stCondLst>
                                        </p:cTn>
                                        <p:tgtEl>
                                          <p:spTgt spid="37"/>
                                        </p:tgtEl>
                                      </p:cBhvr>
                                      <p:to x="100000" y="95000"/>
                                    </p:animScale>
                                    <p:animScale>
                                      <p:cBhvr>
                                        <p:cTn id="168" dur="166" decel="50000">
                                          <p:stCondLst>
                                            <p:cond delay="1834"/>
                                          </p:stCondLst>
                                        </p:cTn>
                                        <p:tgtEl>
                                          <p:spTgt spid="37"/>
                                        </p:tgtEl>
                                      </p:cBhvr>
                                      <p:to x="100000" y="100000"/>
                                    </p:animScale>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nodeType="clickEffect">
                                  <p:stCondLst>
                                    <p:cond delay="0"/>
                                  </p:stCondLst>
                                  <p:childTnLst>
                                    <p:set>
                                      <p:cBhvr>
                                        <p:cTn id="172" dur="1" fill="hold">
                                          <p:stCondLst>
                                            <p:cond delay="0"/>
                                          </p:stCondLst>
                                        </p:cTn>
                                        <p:tgtEl>
                                          <p:spTgt spid="38"/>
                                        </p:tgtEl>
                                        <p:attrNameLst>
                                          <p:attrName>style.visibility</p:attrName>
                                        </p:attrNameLst>
                                      </p:cBhvr>
                                      <p:to>
                                        <p:strVal val="visible"/>
                                      </p:to>
                                    </p:set>
                                    <p:animEffect transition="in" filter="wipe(up)">
                                      <p:cBhvr>
                                        <p:cTn id="173" dur="500"/>
                                        <p:tgtEl>
                                          <p:spTgt spid="38"/>
                                        </p:tgtEl>
                                      </p:cBhvr>
                                    </p:animEffect>
                                  </p:childTnLst>
                                </p:cTn>
                              </p:par>
                            </p:childTnLst>
                          </p:cTn>
                        </p:par>
                      </p:childTnLst>
                    </p:cTn>
                  </p:par>
                  <p:par>
                    <p:cTn id="174" fill="hold">
                      <p:stCondLst>
                        <p:cond delay="indefinite"/>
                      </p:stCondLst>
                      <p:childTnLst>
                        <p:par>
                          <p:cTn id="175" fill="hold">
                            <p:stCondLst>
                              <p:cond delay="0"/>
                            </p:stCondLst>
                            <p:childTnLst>
                              <p:par>
                                <p:cTn id="176" presetID="26" presetClass="entr" presetSubtype="0" fill="hold" grpId="0" nodeType="clickEffect">
                                  <p:stCondLst>
                                    <p:cond delay="0"/>
                                  </p:stCondLst>
                                  <p:childTnLst>
                                    <p:set>
                                      <p:cBhvr>
                                        <p:cTn id="177" dur="1" fill="hold">
                                          <p:stCondLst>
                                            <p:cond delay="0"/>
                                          </p:stCondLst>
                                        </p:cTn>
                                        <p:tgtEl>
                                          <p:spTgt spid="40"/>
                                        </p:tgtEl>
                                        <p:attrNameLst>
                                          <p:attrName>style.visibility</p:attrName>
                                        </p:attrNameLst>
                                      </p:cBhvr>
                                      <p:to>
                                        <p:strVal val="visible"/>
                                      </p:to>
                                    </p:set>
                                    <p:animEffect transition="in" filter="wipe(down)">
                                      <p:cBhvr>
                                        <p:cTn id="178" dur="580">
                                          <p:stCondLst>
                                            <p:cond delay="0"/>
                                          </p:stCondLst>
                                        </p:cTn>
                                        <p:tgtEl>
                                          <p:spTgt spid="40"/>
                                        </p:tgtEl>
                                      </p:cBhvr>
                                    </p:animEffect>
                                    <p:anim calcmode="lin" valueType="num">
                                      <p:cBhvr>
                                        <p:cTn id="179"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84" dur="26">
                                          <p:stCondLst>
                                            <p:cond delay="650"/>
                                          </p:stCondLst>
                                        </p:cTn>
                                        <p:tgtEl>
                                          <p:spTgt spid="40"/>
                                        </p:tgtEl>
                                      </p:cBhvr>
                                      <p:to x="100000" y="60000"/>
                                    </p:animScale>
                                    <p:animScale>
                                      <p:cBhvr>
                                        <p:cTn id="185" dur="166" decel="50000">
                                          <p:stCondLst>
                                            <p:cond delay="676"/>
                                          </p:stCondLst>
                                        </p:cTn>
                                        <p:tgtEl>
                                          <p:spTgt spid="40"/>
                                        </p:tgtEl>
                                      </p:cBhvr>
                                      <p:to x="100000" y="100000"/>
                                    </p:animScale>
                                    <p:animScale>
                                      <p:cBhvr>
                                        <p:cTn id="186" dur="26">
                                          <p:stCondLst>
                                            <p:cond delay="1312"/>
                                          </p:stCondLst>
                                        </p:cTn>
                                        <p:tgtEl>
                                          <p:spTgt spid="40"/>
                                        </p:tgtEl>
                                      </p:cBhvr>
                                      <p:to x="100000" y="80000"/>
                                    </p:animScale>
                                    <p:animScale>
                                      <p:cBhvr>
                                        <p:cTn id="187" dur="166" decel="50000">
                                          <p:stCondLst>
                                            <p:cond delay="1338"/>
                                          </p:stCondLst>
                                        </p:cTn>
                                        <p:tgtEl>
                                          <p:spTgt spid="40"/>
                                        </p:tgtEl>
                                      </p:cBhvr>
                                      <p:to x="100000" y="100000"/>
                                    </p:animScale>
                                    <p:animScale>
                                      <p:cBhvr>
                                        <p:cTn id="188" dur="26">
                                          <p:stCondLst>
                                            <p:cond delay="1642"/>
                                          </p:stCondLst>
                                        </p:cTn>
                                        <p:tgtEl>
                                          <p:spTgt spid="40"/>
                                        </p:tgtEl>
                                      </p:cBhvr>
                                      <p:to x="100000" y="90000"/>
                                    </p:animScale>
                                    <p:animScale>
                                      <p:cBhvr>
                                        <p:cTn id="189" dur="166" decel="50000">
                                          <p:stCondLst>
                                            <p:cond delay="1668"/>
                                          </p:stCondLst>
                                        </p:cTn>
                                        <p:tgtEl>
                                          <p:spTgt spid="40"/>
                                        </p:tgtEl>
                                      </p:cBhvr>
                                      <p:to x="100000" y="100000"/>
                                    </p:animScale>
                                    <p:animScale>
                                      <p:cBhvr>
                                        <p:cTn id="190" dur="26">
                                          <p:stCondLst>
                                            <p:cond delay="1808"/>
                                          </p:stCondLst>
                                        </p:cTn>
                                        <p:tgtEl>
                                          <p:spTgt spid="40"/>
                                        </p:tgtEl>
                                      </p:cBhvr>
                                      <p:to x="100000" y="95000"/>
                                    </p:animScale>
                                    <p:animScale>
                                      <p:cBhvr>
                                        <p:cTn id="191" dur="166" decel="50000">
                                          <p:stCondLst>
                                            <p:cond delay="1834"/>
                                          </p:stCondLst>
                                        </p:cTn>
                                        <p:tgtEl>
                                          <p:spTgt spid="40"/>
                                        </p:tgtEl>
                                      </p:cBhvr>
                                      <p:to x="100000" y="100000"/>
                                    </p:animScale>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nodeType="clickEffect">
                                  <p:stCondLst>
                                    <p:cond delay="0"/>
                                  </p:stCondLst>
                                  <p:childTnLst>
                                    <p:set>
                                      <p:cBhvr>
                                        <p:cTn id="195" dur="1" fill="hold">
                                          <p:stCondLst>
                                            <p:cond delay="0"/>
                                          </p:stCondLst>
                                        </p:cTn>
                                        <p:tgtEl>
                                          <p:spTgt spid="41"/>
                                        </p:tgtEl>
                                        <p:attrNameLst>
                                          <p:attrName>style.visibility</p:attrName>
                                        </p:attrNameLst>
                                      </p:cBhvr>
                                      <p:to>
                                        <p:strVal val="visible"/>
                                      </p:to>
                                    </p:set>
                                    <p:animEffect transition="in" filter="wipe(down)">
                                      <p:cBhvr>
                                        <p:cTn id="196" dur="500"/>
                                        <p:tgtEl>
                                          <p:spTgt spid="41"/>
                                        </p:tgtEl>
                                      </p:cBhvr>
                                    </p:animEffect>
                                  </p:childTnLst>
                                </p:cTn>
                              </p:par>
                            </p:childTnLst>
                          </p:cTn>
                        </p:par>
                      </p:childTnLst>
                    </p:cTn>
                  </p:par>
                  <p:par>
                    <p:cTn id="197" fill="hold">
                      <p:stCondLst>
                        <p:cond delay="indefinite"/>
                      </p:stCondLst>
                      <p:childTnLst>
                        <p:par>
                          <p:cTn id="198" fill="hold">
                            <p:stCondLst>
                              <p:cond delay="0"/>
                            </p:stCondLst>
                            <p:childTnLst>
                              <p:par>
                                <p:cTn id="199" presetID="26" presetClass="entr" presetSubtype="0" fill="hold" grpId="0" nodeType="clickEffect">
                                  <p:stCondLst>
                                    <p:cond delay="0"/>
                                  </p:stCondLst>
                                  <p:childTnLst>
                                    <p:set>
                                      <p:cBhvr>
                                        <p:cTn id="200" dur="1" fill="hold">
                                          <p:stCondLst>
                                            <p:cond delay="0"/>
                                          </p:stCondLst>
                                        </p:cTn>
                                        <p:tgtEl>
                                          <p:spTgt spid="42"/>
                                        </p:tgtEl>
                                        <p:attrNameLst>
                                          <p:attrName>style.visibility</p:attrName>
                                        </p:attrNameLst>
                                      </p:cBhvr>
                                      <p:to>
                                        <p:strVal val="visible"/>
                                      </p:to>
                                    </p:set>
                                    <p:animEffect transition="in" filter="wipe(down)">
                                      <p:cBhvr>
                                        <p:cTn id="201" dur="580">
                                          <p:stCondLst>
                                            <p:cond delay="0"/>
                                          </p:stCondLst>
                                        </p:cTn>
                                        <p:tgtEl>
                                          <p:spTgt spid="42"/>
                                        </p:tgtEl>
                                      </p:cBhvr>
                                    </p:animEffect>
                                    <p:anim calcmode="lin" valueType="num">
                                      <p:cBhvr>
                                        <p:cTn id="20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20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20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20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20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207" dur="26">
                                          <p:stCondLst>
                                            <p:cond delay="650"/>
                                          </p:stCondLst>
                                        </p:cTn>
                                        <p:tgtEl>
                                          <p:spTgt spid="42"/>
                                        </p:tgtEl>
                                      </p:cBhvr>
                                      <p:to x="100000" y="60000"/>
                                    </p:animScale>
                                    <p:animScale>
                                      <p:cBhvr>
                                        <p:cTn id="208" dur="166" decel="50000">
                                          <p:stCondLst>
                                            <p:cond delay="676"/>
                                          </p:stCondLst>
                                        </p:cTn>
                                        <p:tgtEl>
                                          <p:spTgt spid="42"/>
                                        </p:tgtEl>
                                      </p:cBhvr>
                                      <p:to x="100000" y="100000"/>
                                    </p:animScale>
                                    <p:animScale>
                                      <p:cBhvr>
                                        <p:cTn id="209" dur="26">
                                          <p:stCondLst>
                                            <p:cond delay="1312"/>
                                          </p:stCondLst>
                                        </p:cTn>
                                        <p:tgtEl>
                                          <p:spTgt spid="42"/>
                                        </p:tgtEl>
                                      </p:cBhvr>
                                      <p:to x="100000" y="80000"/>
                                    </p:animScale>
                                    <p:animScale>
                                      <p:cBhvr>
                                        <p:cTn id="210" dur="166" decel="50000">
                                          <p:stCondLst>
                                            <p:cond delay="1338"/>
                                          </p:stCondLst>
                                        </p:cTn>
                                        <p:tgtEl>
                                          <p:spTgt spid="42"/>
                                        </p:tgtEl>
                                      </p:cBhvr>
                                      <p:to x="100000" y="100000"/>
                                    </p:animScale>
                                    <p:animScale>
                                      <p:cBhvr>
                                        <p:cTn id="211" dur="26">
                                          <p:stCondLst>
                                            <p:cond delay="1642"/>
                                          </p:stCondLst>
                                        </p:cTn>
                                        <p:tgtEl>
                                          <p:spTgt spid="42"/>
                                        </p:tgtEl>
                                      </p:cBhvr>
                                      <p:to x="100000" y="90000"/>
                                    </p:animScale>
                                    <p:animScale>
                                      <p:cBhvr>
                                        <p:cTn id="212" dur="166" decel="50000">
                                          <p:stCondLst>
                                            <p:cond delay="1668"/>
                                          </p:stCondLst>
                                        </p:cTn>
                                        <p:tgtEl>
                                          <p:spTgt spid="42"/>
                                        </p:tgtEl>
                                      </p:cBhvr>
                                      <p:to x="100000" y="100000"/>
                                    </p:animScale>
                                    <p:animScale>
                                      <p:cBhvr>
                                        <p:cTn id="213" dur="26">
                                          <p:stCondLst>
                                            <p:cond delay="1808"/>
                                          </p:stCondLst>
                                        </p:cTn>
                                        <p:tgtEl>
                                          <p:spTgt spid="42"/>
                                        </p:tgtEl>
                                      </p:cBhvr>
                                      <p:to x="100000" y="95000"/>
                                    </p:animScale>
                                    <p:animScale>
                                      <p:cBhvr>
                                        <p:cTn id="214" dur="166" decel="50000">
                                          <p:stCondLst>
                                            <p:cond delay="1834"/>
                                          </p:stCondLst>
                                        </p:cTn>
                                        <p:tgtEl>
                                          <p:spTgt spid="42"/>
                                        </p:tgtEl>
                                      </p:cBhvr>
                                      <p:to x="100000" y="100000"/>
                                    </p:animScale>
                                  </p:childTnLst>
                                </p:cTn>
                              </p:par>
                            </p:childTnLst>
                          </p:cTn>
                        </p:par>
                      </p:childTnLst>
                    </p:cTn>
                  </p:par>
                  <p:par>
                    <p:cTn id="215" fill="hold">
                      <p:stCondLst>
                        <p:cond delay="indefinite"/>
                      </p:stCondLst>
                      <p:childTnLst>
                        <p:par>
                          <p:cTn id="216" fill="hold">
                            <p:stCondLst>
                              <p:cond delay="0"/>
                            </p:stCondLst>
                            <p:childTnLst>
                              <p:par>
                                <p:cTn id="217" presetID="22" presetClass="entr" presetSubtype="1" fill="hold" nodeType="clickEffect">
                                  <p:stCondLst>
                                    <p:cond delay="0"/>
                                  </p:stCondLst>
                                  <p:childTnLst>
                                    <p:set>
                                      <p:cBhvr>
                                        <p:cTn id="218" dur="1" fill="hold">
                                          <p:stCondLst>
                                            <p:cond delay="0"/>
                                          </p:stCondLst>
                                        </p:cTn>
                                        <p:tgtEl>
                                          <p:spTgt spid="43"/>
                                        </p:tgtEl>
                                        <p:attrNameLst>
                                          <p:attrName>style.visibility</p:attrName>
                                        </p:attrNameLst>
                                      </p:cBhvr>
                                      <p:to>
                                        <p:strVal val="visible"/>
                                      </p:to>
                                    </p:set>
                                    <p:animEffect transition="in" filter="wipe(up)">
                                      <p:cBhvr>
                                        <p:cTn id="219" dur="500"/>
                                        <p:tgtEl>
                                          <p:spTgt spid="43"/>
                                        </p:tgtEl>
                                      </p:cBhvr>
                                    </p:animEffect>
                                  </p:childTnLst>
                                </p:cTn>
                              </p:par>
                            </p:childTnLst>
                          </p:cTn>
                        </p:par>
                      </p:childTnLst>
                    </p:cTn>
                  </p:par>
                  <p:par>
                    <p:cTn id="220" fill="hold">
                      <p:stCondLst>
                        <p:cond delay="indefinite"/>
                      </p:stCondLst>
                      <p:childTnLst>
                        <p:par>
                          <p:cTn id="221" fill="hold">
                            <p:stCondLst>
                              <p:cond delay="0"/>
                            </p:stCondLst>
                            <p:childTnLst>
                              <p:par>
                                <p:cTn id="222" presetID="26" presetClass="entr" presetSubtype="0" fill="hold" grpId="0" nodeType="clickEffect">
                                  <p:stCondLst>
                                    <p:cond delay="0"/>
                                  </p:stCondLst>
                                  <p:childTnLst>
                                    <p:set>
                                      <p:cBhvr>
                                        <p:cTn id="223" dur="1" fill="hold">
                                          <p:stCondLst>
                                            <p:cond delay="0"/>
                                          </p:stCondLst>
                                        </p:cTn>
                                        <p:tgtEl>
                                          <p:spTgt spid="45"/>
                                        </p:tgtEl>
                                        <p:attrNameLst>
                                          <p:attrName>style.visibility</p:attrName>
                                        </p:attrNameLst>
                                      </p:cBhvr>
                                      <p:to>
                                        <p:strVal val="visible"/>
                                      </p:to>
                                    </p:set>
                                    <p:animEffect transition="in" filter="wipe(down)">
                                      <p:cBhvr>
                                        <p:cTn id="224" dur="580">
                                          <p:stCondLst>
                                            <p:cond delay="0"/>
                                          </p:stCondLst>
                                        </p:cTn>
                                        <p:tgtEl>
                                          <p:spTgt spid="45"/>
                                        </p:tgtEl>
                                      </p:cBhvr>
                                    </p:animEffect>
                                    <p:anim calcmode="lin" valueType="num">
                                      <p:cBhvr>
                                        <p:cTn id="225"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226"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227"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228"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229"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230" dur="26">
                                          <p:stCondLst>
                                            <p:cond delay="650"/>
                                          </p:stCondLst>
                                        </p:cTn>
                                        <p:tgtEl>
                                          <p:spTgt spid="45"/>
                                        </p:tgtEl>
                                      </p:cBhvr>
                                      <p:to x="100000" y="60000"/>
                                    </p:animScale>
                                    <p:animScale>
                                      <p:cBhvr>
                                        <p:cTn id="231" dur="166" decel="50000">
                                          <p:stCondLst>
                                            <p:cond delay="676"/>
                                          </p:stCondLst>
                                        </p:cTn>
                                        <p:tgtEl>
                                          <p:spTgt spid="45"/>
                                        </p:tgtEl>
                                      </p:cBhvr>
                                      <p:to x="100000" y="100000"/>
                                    </p:animScale>
                                    <p:animScale>
                                      <p:cBhvr>
                                        <p:cTn id="232" dur="26">
                                          <p:stCondLst>
                                            <p:cond delay="1312"/>
                                          </p:stCondLst>
                                        </p:cTn>
                                        <p:tgtEl>
                                          <p:spTgt spid="45"/>
                                        </p:tgtEl>
                                      </p:cBhvr>
                                      <p:to x="100000" y="80000"/>
                                    </p:animScale>
                                    <p:animScale>
                                      <p:cBhvr>
                                        <p:cTn id="233" dur="166" decel="50000">
                                          <p:stCondLst>
                                            <p:cond delay="1338"/>
                                          </p:stCondLst>
                                        </p:cTn>
                                        <p:tgtEl>
                                          <p:spTgt spid="45"/>
                                        </p:tgtEl>
                                      </p:cBhvr>
                                      <p:to x="100000" y="100000"/>
                                    </p:animScale>
                                    <p:animScale>
                                      <p:cBhvr>
                                        <p:cTn id="234" dur="26">
                                          <p:stCondLst>
                                            <p:cond delay="1642"/>
                                          </p:stCondLst>
                                        </p:cTn>
                                        <p:tgtEl>
                                          <p:spTgt spid="45"/>
                                        </p:tgtEl>
                                      </p:cBhvr>
                                      <p:to x="100000" y="90000"/>
                                    </p:animScale>
                                    <p:animScale>
                                      <p:cBhvr>
                                        <p:cTn id="235" dur="166" decel="50000">
                                          <p:stCondLst>
                                            <p:cond delay="1668"/>
                                          </p:stCondLst>
                                        </p:cTn>
                                        <p:tgtEl>
                                          <p:spTgt spid="45"/>
                                        </p:tgtEl>
                                      </p:cBhvr>
                                      <p:to x="100000" y="100000"/>
                                    </p:animScale>
                                    <p:animScale>
                                      <p:cBhvr>
                                        <p:cTn id="236" dur="26">
                                          <p:stCondLst>
                                            <p:cond delay="1808"/>
                                          </p:stCondLst>
                                        </p:cTn>
                                        <p:tgtEl>
                                          <p:spTgt spid="45"/>
                                        </p:tgtEl>
                                      </p:cBhvr>
                                      <p:to x="100000" y="95000"/>
                                    </p:animScale>
                                    <p:animScale>
                                      <p:cBhvr>
                                        <p:cTn id="237" dur="166" decel="50000">
                                          <p:stCondLst>
                                            <p:cond delay="1834"/>
                                          </p:stCondLst>
                                        </p:cTn>
                                        <p:tgtEl>
                                          <p:spTgt spid="45"/>
                                        </p:tgtEl>
                                      </p:cBhvr>
                                      <p:to x="100000" y="100000"/>
                                    </p:animScale>
                                  </p:childTnLst>
                                </p:cTn>
                              </p:par>
                            </p:childTnLst>
                          </p:cTn>
                        </p:par>
                      </p:childTnLst>
                    </p:cTn>
                  </p:par>
                  <p:par>
                    <p:cTn id="238" fill="hold">
                      <p:stCondLst>
                        <p:cond delay="indefinite"/>
                      </p:stCondLst>
                      <p:childTnLst>
                        <p:par>
                          <p:cTn id="239" fill="hold">
                            <p:stCondLst>
                              <p:cond delay="0"/>
                            </p:stCondLst>
                            <p:childTnLst>
                              <p:par>
                                <p:cTn id="240" presetID="22" presetClass="entr" presetSubtype="1" fill="hold" nodeType="clickEffect">
                                  <p:stCondLst>
                                    <p:cond delay="0"/>
                                  </p:stCondLst>
                                  <p:childTnLst>
                                    <p:set>
                                      <p:cBhvr>
                                        <p:cTn id="241" dur="1" fill="hold">
                                          <p:stCondLst>
                                            <p:cond delay="0"/>
                                          </p:stCondLst>
                                        </p:cTn>
                                        <p:tgtEl>
                                          <p:spTgt spid="46"/>
                                        </p:tgtEl>
                                        <p:attrNameLst>
                                          <p:attrName>style.visibility</p:attrName>
                                        </p:attrNameLst>
                                      </p:cBhvr>
                                      <p:to>
                                        <p:strVal val="visible"/>
                                      </p:to>
                                    </p:set>
                                    <p:animEffect transition="in" filter="wipe(up)">
                                      <p:cBhvr>
                                        <p:cTn id="242" dur="500"/>
                                        <p:tgtEl>
                                          <p:spTgt spid="46"/>
                                        </p:tgtEl>
                                      </p:cBhvr>
                                    </p:animEffect>
                                  </p:childTnLst>
                                </p:cTn>
                              </p:par>
                            </p:childTnLst>
                          </p:cTn>
                        </p:par>
                      </p:childTnLst>
                    </p:cTn>
                  </p:par>
                  <p:par>
                    <p:cTn id="243" fill="hold">
                      <p:stCondLst>
                        <p:cond delay="indefinite"/>
                      </p:stCondLst>
                      <p:childTnLst>
                        <p:par>
                          <p:cTn id="244" fill="hold">
                            <p:stCondLst>
                              <p:cond delay="0"/>
                            </p:stCondLst>
                            <p:childTnLst>
                              <p:par>
                                <p:cTn id="245" presetID="26" presetClass="entr" presetSubtype="0" fill="hold" grpId="0" nodeType="clickEffect">
                                  <p:stCondLst>
                                    <p:cond delay="0"/>
                                  </p:stCondLst>
                                  <p:childTnLst>
                                    <p:set>
                                      <p:cBhvr>
                                        <p:cTn id="246" dur="1" fill="hold">
                                          <p:stCondLst>
                                            <p:cond delay="0"/>
                                          </p:stCondLst>
                                        </p:cTn>
                                        <p:tgtEl>
                                          <p:spTgt spid="48"/>
                                        </p:tgtEl>
                                        <p:attrNameLst>
                                          <p:attrName>style.visibility</p:attrName>
                                        </p:attrNameLst>
                                      </p:cBhvr>
                                      <p:to>
                                        <p:strVal val="visible"/>
                                      </p:to>
                                    </p:set>
                                    <p:animEffect transition="in" filter="wipe(down)">
                                      <p:cBhvr>
                                        <p:cTn id="247" dur="580">
                                          <p:stCondLst>
                                            <p:cond delay="0"/>
                                          </p:stCondLst>
                                        </p:cTn>
                                        <p:tgtEl>
                                          <p:spTgt spid="48"/>
                                        </p:tgtEl>
                                      </p:cBhvr>
                                    </p:animEffect>
                                    <p:anim calcmode="lin" valueType="num">
                                      <p:cBhvr>
                                        <p:cTn id="248"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253" dur="26">
                                          <p:stCondLst>
                                            <p:cond delay="650"/>
                                          </p:stCondLst>
                                        </p:cTn>
                                        <p:tgtEl>
                                          <p:spTgt spid="48"/>
                                        </p:tgtEl>
                                      </p:cBhvr>
                                      <p:to x="100000" y="60000"/>
                                    </p:animScale>
                                    <p:animScale>
                                      <p:cBhvr>
                                        <p:cTn id="254" dur="166" decel="50000">
                                          <p:stCondLst>
                                            <p:cond delay="676"/>
                                          </p:stCondLst>
                                        </p:cTn>
                                        <p:tgtEl>
                                          <p:spTgt spid="48"/>
                                        </p:tgtEl>
                                      </p:cBhvr>
                                      <p:to x="100000" y="100000"/>
                                    </p:animScale>
                                    <p:animScale>
                                      <p:cBhvr>
                                        <p:cTn id="255" dur="26">
                                          <p:stCondLst>
                                            <p:cond delay="1312"/>
                                          </p:stCondLst>
                                        </p:cTn>
                                        <p:tgtEl>
                                          <p:spTgt spid="48"/>
                                        </p:tgtEl>
                                      </p:cBhvr>
                                      <p:to x="100000" y="80000"/>
                                    </p:animScale>
                                    <p:animScale>
                                      <p:cBhvr>
                                        <p:cTn id="256" dur="166" decel="50000">
                                          <p:stCondLst>
                                            <p:cond delay="1338"/>
                                          </p:stCondLst>
                                        </p:cTn>
                                        <p:tgtEl>
                                          <p:spTgt spid="48"/>
                                        </p:tgtEl>
                                      </p:cBhvr>
                                      <p:to x="100000" y="100000"/>
                                    </p:animScale>
                                    <p:animScale>
                                      <p:cBhvr>
                                        <p:cTn id="257" dur="26">
                                          <p:stCondLst>
                                            <p:cond delay="1642"/>
                                          </p:stCondLst>
                                        </p:cTn>
                                        <p:tgtEl>
                                          <p:spTgt spid="48"/>
                                        </p:tgtEl>
                                      </p:cBhvr>
                                      <p:to x="100000" y="90000"/>
                                    </p:animScale>
                                    <p:animScale>
                                      <p:cBhvr>
                                        <p:cTn id="258" dur="166" decel="50000">
                                          <p:stCondLst>
                                            <p:cond delay="1668"/>
                                          </p:stCondLst>
                                        </p:cTn>
                                        <p:tgtEl>
                                          <p:spTgt spid="48"/>
                                        </p:tgtEl>
                                      </p:cBhvr>
                                      <p:to x="100000" y="100000"/>
                                    </p:animScale>
                                    <p:animScale>
                                      <p:cBhvr>
                                        <p:cTn id="259" dur="26">
                                          <p:stCondLst>
                                            <p:cond delay="1808"/>
                                          </p:stCondLst>
                                        </p:cTn>
                                        <p:tgtEl>
                                          <p:spTgt spid="48"/>
                                        </p:tgtEl>
                                      </p:cBhvr>
                                      <p:to x="100000" y="95000"/>
                                    </p:animScale>
                                    <p:animScale>
                                      <p:cBhvr>
                                        <p:cTn id="260" dur="166" decel="50000">
                                          <p:stCondLst>
                                            <p:cond delay="1834"/>
                                          </p:stCondLst>
                                        </p:cTn>
                                        <p:tgtEl>
                                          <p:spTgt spid="4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5" grpId="0" animBg="1"/>
      <p:bldP spid="28" grpId="0" animBg="1"/>
      <p:bldP spid="32" grpId="0" animBg="1"/>
      <p:bldP spid="33" grpId="0" animBg="1"/>
      <p:bldP spid="36" grpId="0" animBg="1"/>
      <p:bldP spid="37" grpId="0" animBg="1"/>
      <p:bldP spid="40" grpId="0" animBg="1"/>
      <p:bldP spid="42" grpId="0" animBg="1"/>
      <p:bldP spid="45" grpId="0" animBg="1"/>
      <p:bldP spid="4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ch33"/>
  <p:tag name="ISPRING_SCORM_PASSING_SCORE" val="100.0000000000"/>
  <p:tag name="ISPRING_RESOURCE_PATHS_HASH" val="dc37da6d8cf793ca9671c82538b8359ac8b2ec"/>
  <p:tag name="ISPRING_RESOURCE_PATHS_HASH_2" val="3ab7d08b4ba542f82f38938adcc025156a6f30f4"/>
  <p:tag name="ISPRING_ULTRA_SCORM_COURSE_ID" val="9877FA7A-8F5F-4360-B023-F1B7BE634D4F"/>
  <p:tag name="ISPRING_SCORM_RATE_SLIDES" val="1"/>
  <p:tag name="ISPRING_SCORM_ENDPOINT" val="&lt;endpoint&gt;&lt;enable&gt;0&lt;/enable&gt;&lt;lrs&gt;http://&lt;/lrs&gt;&lt;auth&gt;0&lt;/auth&gt;&lt;login&gt;&lt;/login&gt;&lt;password&gt;&lt;/password&gt;&lt;key&gt;&lt;/key&gt;&lt;name&gt;&lt;/name&gt;&lt;email&gt;&lt;/email&gt;&lt;/endpoint&gt;&#1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cf038a02eb6aef643205b662f9268604f2a52"/>
  <p:tag name="ISPRING_LMS_API_VERSION" val="SCORM 2004 (4th edition)"/>
  <p:tag name="ISPRING_ULTRA_SCORM_COURCE_TITLE" val="AP Stats 3.3 Residual Plots and Assessing Correlation"/>
  <p:tag name="ISPRING_CMI5_LAUNCH_METHOD" val="any window"/>
  <p:tag name="ISPRINGCLOUDFOLDERID" val="1"/>
  <p:tag name="ISPRINGONLINEFOLDERID" val="1"/>
  <p:tag name="ISPRING_OUTPUT_FOLDER" val="[[&quot;\uFFFD\uFFFDQj{D1961B4B-4104-4DBD-91AB-5334FB564497}&quot;,&quot;C:\\Users\\e15108\\OneDrive - SD41\\Statistics\\Online Stats Note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PRESENTATION_TITLE" val="AP Stats 3.3 Residual Plots and Assessing Correlation"/>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A410715A-C118-4807-9E1C-61C70721C513}:260"/>
</p:tagLst>
</file>

<file path=ppt/tags/tag11.xml><?xml version="1.0" encoding="utf-8"?>
<p:tagLst xmlns:a="http://schemas.openxmlformats.org/drawingml/2006/main" xmlns:r="http://schemas.openxmlformats.org/officeDocument/2006/relationships" xmlns:p="http://schemas.openxmlformats.org/presentationml/2006/main">
  <p:tag name="GENSWF_SLIDE_UID" val="{AEB5FBB5-5402-40F6-9A35-B3C8AB6CD42A}:265"/>
</p:tagLst>
</file>

<file path=ppt/tags/tag12.xml><?xml version="1.0" encoding="utf-8"?>
<p:tagLst xmlns:a="http://schemas.openxmlformats.org/drawingml/2006/main" xmlns:r="http://schemas.openxmlformats.org/officeDocument/2006/relationships" xmlns:p="http://schemas.openxmlformats.org/presentationml/2006/main">
  <p:tag name="GENSWF_SLIDE_UID" val="{4085C544-5AF9-4C33-9316-A456F23F7B8F}:262"/>
</p:tagLst>
</file>

<file path=ppt/tags/tag13.xml><?xml version="1.0" encoding="utf-8"?>
<p:tagLst xmlns:a="http://schemas.openxmlformats.org/drawingml/2006/main" xmlns:r="http://schemas.openxmlformats.org/officeDocument/2006/relationships" xmlns:p="http://schemas.openxmlformats.org/presentationml/2006/main">
  <p:tag name="GENSWF_SLIDE_UID" val="{5885A1FF-2D7F-46F8-8336-9E4DFCFA773D}:264"/>
</p:tagLst>
</file>

<file path=ppt/tags/tag14.xml><?xml version="1.0" encoding="utf-8"?>
<p:tagLst xmlns:a="http://schemas.openxmlformats.org/drawingml/2006/main" xmlns:r="http://schemas.openxmlformats.org/officeDocument/2006/relationships" xmlns:p="http://schemas.openxmlformats.org/presentationml/2006/main">
  <p:tag name="GENSWF_SLIDE_UID" val="{FA69376C-692D-4BCE-A8A5-2603C307EEA7}:261"/>
</p:tagLst>
</file>

<file path=ppt/tags/tag15.xml><?xml version="1.0" encoding="utf-8"?>
<p:tagLst xmlns:a="http://schemas.openxmlformats.org/drawingml/2006/main" xmlns:r="http://schemas.openxmlformats.org/officeDocument/2006/relationships" xmlns:p="http://schemas.openxmlformats.org/presentationml/2006/main">
  <p:tag name="GENSWF_SLIDE_UID" val="{C5A01421-0B5C-4BD6-AD10-F171886B23F7}:269"/>
</p:tagLst>
</file>

<file path=ppt/tags/tag16.xml><?xml version="1.0" encoding="utf-8"?>
<p:tagLst xmlns:a="http://schemas.openxmlformats.org/drawingml/2006/main" xmlns:r="http://schemas.openxmlformats.org/officeDocument/2006/relationships" xmlns:p="http://schemas.openxmlformats.org/presentationml/2006/main">
  <p:tag name="GENSWF_SLIDE_UID" val="{6F8F5109-4E06-49CD-BAC1-DC39FFC91DCE}:266"/>
</p:tagLst>
</file>

<file path=ppt/tags/tag17.xml><?xml version="1.0" encoding="utf-8"?>
<p:tagLst xmlns:a="http://schemas.openxmlformats.org/drawingml/2006/main" xmlns:r="http://schemas.openxmlformats.org/officeDocument/2006/relationships" xmlns:p="http://schemas.openxmlformats.org/presentationml/2006/main">
  <p:tag name="GENSWF_SLIDE_UID" val="{85E843DD-0EEB-4709-86A3-8E8905D2B9F9}:270"/>
</p:tagLst>
</file>

<file path=ppt/tags/tag18.xml><?xml version="1.0" encoding="utf-8"?>
<p:tagLst xmlns:a="http://schemas.openxmlformats.org/drawingml/2006/main" xmlns:r="http://schemas.openxmlformats.org/officeDocument/2006/relationships" xmlns:p="http://schemas.openxmlformats.org/presentationml/2006/main">
  <p:tag name="GENSWF_SLIDE_UID" val="{4D9B856E-E205-4354-8CD6-C01D2E2FBE80}:382"/>
</p:tagLst>
</file>

<file path=ppt/tags/tag19.xml><?xml version="1.0" encoding="utf-8"?>
<p:tagLst xmlns:a="http://schemas.openxmlformats.org/drawingml/2006/main" xmlns:r="http://schemas.openxmlformats.org/officeDocument/2006/relationships" xmlns:p="http://schemas.openxmlformats.org/presentationml/2006/main">
  <p:tag name="GENSWF_SLIDE_UID" val="{87E1C858-A596-46BF-B795-004B7EAF0DE2}:383"/>
</p:tagLst>
</file>

<file path=ppt/tags/tag2.xml><?xml version="1.0" encoding="utf-8"?>
<p:tagLst xmlns:a="http://schemas.openxmlformats.org/drawingml/2006/main" xmlns:r="http://schemas.openxmlformats.org/officeDocument/2006/relationships" xmlns:p="http://schemas.openxmlformats.org/presentationml/2006/main">
  <p:tag name="GENSWF_SLIDE_UID" val="{530B3F99-7E5A-4925-8289-648F2838AC1F}: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BFC0256A-6C37-459F-AE40-075086B0C8F2}:267"/>
</p:tagLst>
</file>

<file path=ppt/tags/tag21.xml><?xml version="1.0" encoding="utf-8"?>
<p:tagLst xmlns:a="http://schemas.openxmlformats.org/drawingml/2006/main" xmlns:r="http://schemas.openxmlformats.org/officeDocument/2006/relationships" xmlns:p="http://schemas.openxmlformats.org/presentationml/2006/main">
  <p:tag name="GENSWF_SLIDE_UID" val="{417AADE2-AF6B-4B78-92B9-84DC55844C63}:345"/>
</p:tagLst>
</file>

<file path=ppt/tags/tag22.xml><?xml version="1.0" encoding="utf-8"?>
<p:tagLst xmlns:a="http://schemas.openxmlformats.org/drawingml/2006/main" xmlns:r="http://schemas.openxmlformats.org/officeDocument/2006/relationships" xmlns:p="http://schemas.openxmlformats.org/presentationml/2006/main">
  <p:tag name="GENSWF_SLIDE_UID" val="{0A9B6F2D-A107-44B8-A16D-EDDE0772279D}:384"/>
</p:tagLst>
</file>

<file path=ppt/tags/tag23.xml><?xml version="1.0" encoding="utf-8"?>
<p:tagLst xmlns:a="http://schemas.openxmlformats.org/drawingml/2006/main" xmlns:r="http://schemas.openxmlformats.org/officeDocument/2006/relationships" xmlns:p="http://schemas.openxmlformats.org/presentationml/2006/main">
  <p:tag name="GENSWF_SLIDE_UID" val="{AA3C355C-5A22-42FB-B80D-1AC95C2FC48C}:274"/>
</p:tagLst>
</file>

<file path=ppt/tags/tag24.xml><?xml version="1.0" encoding="utf-8"?>
<p:tagLst xmlns:a="http://schemas.openxmlformats.org/drawingml/2006/main" xmlns:r="http://schemas.openxmlformats.org/officeDocument/2006/relationships" xmlns:p="http://schemas.openxmlformats.org/presentationml/2006/main">
  <p:tag name="GENSWF_SLIDE_UID" val="{8F573130-87AA-435B-827D-0FE000C951FE}:257"/>
</p:tagLst>
</file>

<file path=ppt/tags/tag25.xml><?xml version="1.0" encoding="utf-8"?>
<p:tagLst xmlns:a="http://schemas.openxmlformats.org/drawingml/2006/main" xmlns:r="http://schemas.openxmlformats.org/officeDocument/2006/relationships" xmlns:p="http://schemas.openxmlformats.org/presentationml/2006/main">
  <p:tag name="GENSWF_SLIDE_UID" val="{F77D76F3-5743-46A1-A9A2-61E81C3D2452}:258"/>
</p:tagLst>
</file>

<file path=ppt/tags/tag26.xml><?xml version="1.0" encoding="utf-8"?>
<p:tagLst xmlns:a="http://schemas.openxmlformats.org/drawingml/2006/main" xmlns:r="http://schemas.openxmlformats.org/officeDocument/2006/relationships" xmlns:p="http://schemas.openxmlformats.org/presentationml/2006/main">
  <p:tag name="GENSWF_SLIDE_UID" val="{399BB719-E9B9-4CD5-B94F-4D1593006495}:275"/>
</p:tagLst>
</file>

<file path=ppt/tags/tag27.xml><?xml version="1.0" encoding="utf-8"?>
<p:tagLst xmlns:a="http://schemas.openxmlformats.org/drawingml/2006/main" xmlns:r="http://schemas.openxmlformats.org/officeDocument/2006/relationships" xmlns:p="http://schemas.openxmlformats.org/presentationml/2006/main">
  <p:tag name="GENSWF_SLIDE_UID" val="{70DD705A-18B0-43D2-8239-3A4A645BB7BD}:385"/>
</p:tagLst>
</file>

<file path=ppt/tags/tag28.xml><?xml version="1.0" encoding="utf-8"?>
<p:tagLst xmlns:a="http://schemas.openxmlformats.org/drawingml/2006/main" xmlns:r="http://schemas.openxmlformats.org/officeDocument/2006/relationships" xmlns:p="http://schemas.openxmlformats.org/presentationml/2006/main">
  <p:tag name="GENSWF_SLIDE_UID" val="{1812A192-5FDE-4CE0-B49E-53D1A71451C9}:263"/>
</p:tagLst>
</file>

<file path=ppt/tags/tag29.xml><?xml version="1.0" encoding="utf-8"?>
<p:tagLst xmlns:a="http://schemas.openxmlformats.org/drawingml/2006/main" xmlns:r="http://schemas.openxmlformats.org/officeDocument/2006/relationships" xmlns:p="http://schemas.openxmlformats.org/presentationml/2006/main">
  <p:tag name="GENSWF_SLIDE_UID" val="{8F5BB1E2-1757-4860-A30D-C76E4F96FE82}:386"/>
</p:tagLst>
</file>

<file path=ppt/tags/tag3.xml><?xml version="1.0" encoding="utf-8"?>
<p:tagLst xmlns:a="http://schemas.openxmlformats.org/drawingml/2006/main" xmlns:r="http://schemas.openxmlformats.org/officeDocument/2006/relationships" xmlns:p="http://schemas.openxmlformats.org/presentationml/2006/main">
  <p:tag name="GENSWF_SLIDE_UID" val="{0A7800BB-BCAB-4CD6-9CD6-944242E00227}:388"/>
</p:tagLst>
</file>

<file path=ppt/tags/tag4.xml><?xml version="1.0" encoding="utf-8"?>
<p:tagLst xmlns:a="http://schemas.openxmlformats.org/drawingml/2006/main" xmlns:r="http://schemas.openxmlformats.org/officeDocument/2006/relationships" xmlns:p="http://schemas.openxmlformats.org/presentationml/2006/main">
  <p:tag name="GENSWF_SLIDE_UID" val="{91E06740-988C-47D6-A56B-6B379760F1A2}:387"/>
</p:tagLst>
</file>

<file path=ppt/tags/tag5.xml><?xml version="1.0" encoding="utf-8"?>
<p:tagLst xmlns:a="http://schemas.openxmlformats.org/drawingml/2006/main" xmlns:r="http://schemas.openxmlformats.org/officeDocument/2006/relationships" xmlns:p="http://schemas.openxmlformats.org/presentationml/2006/main">
  <p:tag name="GENSWF_SLIDE_UID" val="{324BC003-75E3-4510-A262-CE10669D0964}:389"/>
</p:tagLst>
</file>

<file path=ppt/tags/tag6.xml><?xml version="1.0" encoding="utf-8"?>
<p:tagLst xmlns:a="http://schemas.openxmlformats.org/drawingml/2006/main" xmlns:r="http://schemas.openxmlformats.org/officeDocument/2006/relationships" xmlns:p="http://schemas.openxmlformats.org/presentationml/2006/main">
  <p:tag name="GENSWF_SLIDE_UID" val="{5FF0942A-0F21-45FD-BDA2-6FB66B834BE6}:390"/>
</p:tagLst>
</file>

<file path=ppt/tags/tag7.xml><?xml version="1.0" encoding="utf-8"?>
<p:tagLst xmlns:a="http://schemas.openxmlformats.org/drawingml/2006/main" xmlns:r="http://schemas.openxmlformats.org/officeDocument/2006/relationships" xmlns:p="http://schemas.openxmlformats.org/presentationml/2006/main">
  <p:tag name="GENSWF_SLIDE_UID" val="{C0A08FC4-6FC0-4635-AD04-44163927D2B7}:342"/>
</p:tagLst>
</file>

<file path=ppt/tags/tag8.xml><?xml version="1.0" encoding="utf-8"?>
<p:tagLst xmlns:a="http://schemas.openxmlformats.org/drawingml/2006/main" xmlns:r="http://schemas.openxmlformats.org/officeDocument/2006/relationships" xmlns:p="http://schemas.openxmlformats.org/presentationml/2006/main">
  <p:tag name="GENSWF_SLIDE_UID" val="{4CD7F646-1A10-4E47-BF26-5B8CD3BCC8E1}:381"/>
</p:tagLst>
</file>

<file path=ppt/tags/tag9.xml><?xml version="1.0" encoding="utf-8"?>
<p:tagLst xmlns:a="http://schemas.openxmlformats.org/drawingml/2006/main" xmlns:r="http://schemas.openxmlformats.org/officeDocument/2006/relationships" xmlns:p="http://schemas.openxmlformats.org/presentationml/2006/main">
  <p:tag name="GENSWF_SLIDE_UID" val="{69BC46D0-A149-4413-8E0A-C23119AEC7C6}:37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1514</TotalTime>
  <Words>2832</Words>
  <Application>Microsoft Office PowerPoint</Application>
  <PresentationFormat>Widescreen</PresentationFormat>
  <Paragraphs>236</Paragraphs>
  <Slides>29</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entury Schoolbook</vt:lpstr>
      <vt:lpstr>Wingdings</vt:lpstr>
      <vt:lpstr>Wingdings 2</vt:lpstr>
      <vt:lpstr>Oriel</vt:lpstr>
      <vt:lpstr>Equation</vt:lpstr>
      <vt:lpstr>Section 3.3  Residual Plot and Correlation</vt:lpstr>
      <vt:lpstr>What is taught in this section? </vt:lpstr>
      <vt:lpstr>PowerPoint Presentation</vt:lpstr>
      <vt:lpstr>PowerPoint Presentation</vt:lpstr>
      <vt:lpstr>PowerPoint Presentation</vt:lpstr>
      <vt:lpstr>Correlation &amp; Regression Wisdom</vt:lpstr>
      <vt:lpstr>Assessing LSRL (Residual Plots)</vt:lpstr>
      <vt:lpstr>Correlation &amp; Regression Wisdom</vt:lpstr>
      <vt:lpstr>What is a RESIDUAL Plot? </vt:lpstr>
      <vt:lpstr>How to USE A Residual Plots</vt:lpstr>
      <vt:lpstr>LRSL is a poor fit when Residual Plots show:</vt:lpstr>
      <vt:lpstr>Another Poor fit: Increasing/Decreasing Pattern</vt:lpstr>
      <vt:lpstr>Graphing a Residual Plot (p219)</vt:lpstr>
      <vt:lpstr>Ex: Does Fast Driving Waste Fuel?  P222 #3.42</vt:lpstr>
      <vt:lpstr>PowerPoint Presentation</vt:lpstr>
      <vt:lpstr>PowerPoint Presentation</vt:lpstr>
      <vt:lpstr>PowerPoint Presentation</vt:lpstr>
      <vt:lpstr>PowerPoint Presentation</vt:lpstr>
      <vt:lpstr>PowerPoint Presentation</vt:lpstr>
      <vt:lpstr>Outliers and Influential Observations</vt:lpstr>
      <vt:lpstr>Definitions: Outliers &amp; Influential Points</vt:lpstr>
      <vt:lpstr>PowerPoint Presentation</vt:lpstr>
      <vt:lpstr>Lurking Variables</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3.3 Residual Plots and Assessing Correlation</dc:title>
  <dc:creator>danny young</dc:creator>
  <cp:lastModifiedBy>Danny Young</cp:lastModifiedBy>
  <cp:revision>85</cp:revision>
  <dcterms:created xsi:type="dcterms:W3CDTF">2010-10-18T18:11:38Z</dcterms:created>
  <dcterms:modified xsi:type="dcterms:W3CDTF">2026-01-20T20:56:27Z</dcterms:modified>
</cp:coreProperties>
</file>